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сударственное бюджетное общеобразовательное  учреждение Самарской области средняя общеобразовательная школа </w:t>
      </w:r>
      <w:proofErr w:type="gramStart"/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тарое Ермаково муниципального района </w:t>
      </w:r>
      <w:proofErr w:type="spellStart"/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>Камышлинский</w:t>
      </w:r>
      <w:proofErr w:type="spellEnd"/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амарской области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C177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</w:p>
    <w:tbl>
      <w:tblPr>
        <w:tblW w:w="10065" w:type="dxa"/>
        <w:tblInd w:w="-758" w:type="dxa"/>
        <w:tblLook w:val="04A0" w:firstRow="1" w:lastRow="0" w:firstColumn="1" w:lastColumn="0" w:noHBand="0" w:noVBand="1"/>
      </w:tblPr>
      <w:tblGrid>
        <w:gridCol w:w="3261"/>
        <w:gridCol w:w="3402"/>
        <w:gridCol w:w="3402"/>
      </w:tblGrid>
      <w:tr w:rsidR="00EC177C" w:rsidRPr="00EC177C" w:rsidTr="0019706B">
        <w:tc>
          <w:tcPr>
            <w:tcW w:w="3261" w:type="dxa"/>
            <w:shd w:val="clear" w:color="auto" w:fill="auto"/>
          </w:tcPr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b/>
                <w:lang w:eastAsia="ru-RU"/>
              </w:rPr>
              <w:t>«Рассмотрено»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 xml:space="preserve">На заседании МО 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Протокол № ____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 xml:space="preserve"> от «____»  ________20___  г.</w:t>
            </w:r>
          </w:p>
          <w:p w:rsidR="00EC177C" w:rsidRPr="00EC177C" w:rsidRDefault="00EC177C" w:rsidP="00EC177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402" w:type="dxa"/>
            <w:shd w:val="clear" w:color="auto" w:fill="auto"/>
          </w:tcPr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b/>
                <w:lang w:eastAsia="ru-RU"/>
              </w:rPr>
              <w:t>«Согласовано»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по УВР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________________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/</w:t>
            </w:r>
            <w:proofErr w:type="spellStart"/>
            <w:r w:rsidRPr="00EC177C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Шайхутдинова</w:t>
            </w:r>
            <w:proofErr w:type="spellEnd"/>
            <w:r w:rsidRPr="00EC177C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Р.И./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  <w:t>ФИО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от____________20____г.</w:t>
            </w:r>
          </w:p>
          <w:p w:rsidR="00EC177C" w:rsidRPr="00EC177C" w:rsidRDefault="00EC177C" w:rsidP="00EC177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  <w:tc>
          <w:tcPr>
            <w:tcW w:w="3402" w:type="dxa"/>
            <w:shd w:val="clear" w:color="auto" w:fill="auto"/>
          </w:tcPr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b/>
                <w:lang w:eastAsia="ru-RU"/>
              </w:rPr>
              <w:t>«Утверждаю»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И.о</w:t>
            </w:r>
            <w:proofErr w:type="gramStart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.д</w:t>
            </w:r>
            <w:proofErr w:type="gramEnd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иректора</w:t>
            </w:r>
            <w:proofErr w:type="spellEnd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 xml:space="preserve">________________ 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EC177C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Р.Х.Гимадиева</w:t>
            </w:r>
            <w:proofErr w:type="spellEnd"/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  <w:t xml:space="preserve">                         ФИО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от ____________20___г.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Приказ № __</w:t>
            </w:r>
            <w:proofErr w:type="gramStart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_-</w:t>
            </w:r>
            <w:proofErr w:type="gramEnd"/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 xml:space="preserve">од </w:t>
            </w:r>
          </w:p>
          <w:p w:rsidR="00EC177C" w:rsidRPr="00EC177C" w:rsidRDefault="00EC177C" w:rsidP="00EC177C">
            <w:pPr>
              <w:widowControl w:val="0"/>
              <w:tabs>
                <w:tab w:val="left" w:pos="9288"/>
              </w:tabs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EC177C">
              <w:rPr>
                <w:rFonts w:ascii="Times New Roman" w:eastAsia="Times New Roman" w:hAnsi="Times New Roman" w:cs="Times New Roman"/>
                <w:lang w:eastAsia="ru-RU"/>
              </w:rPr>
              <w:t>от 27.08.2020  г.</w:t>
            </w:r>
          </w:p>
          <w:p w:rsidR="00EC177C" w:rsidRPr="00EC177C" w:rsidRDefault="00EC177C" w:rsidP="00EC177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</w:p>
        </w:tc>
      </w:tr>
    </w:tbl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C177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             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C177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              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EC177C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                                          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ая программа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  учебному курсу «Математика» 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C177C">
        <w:rPr>
          <w:rFonts w:ascii="Times New Roman" w:eastAsia="Times New Roman" w:hAnsi="Times New Roman" w:cs="Times New Roman"/>
          <w:sz w:val="28"/>
          <w:szCs w:val="28"/>
          <w:lang w:eastAsia="ru-RU"/>
        </w:rPr>
        <w:t>10-11 классы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/>
        <w:jc w:val="center"/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C177C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                                                                                             </w:t>
      </w:r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ил: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учитель математики и физики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БОУ СОШ </w:t>
      </w:r>
      <w:proofErr w:type="gramStart"/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тарое Ермаково 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>Мингазова</w:t>
      </w:r>
      <w:proofErr w:type="spellEnd"/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. Ф.</w:t>
      </w: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177C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F3CF9" w:rsidRPr="00EC177C" w:rsidRDefault="00EC177C" w:rsidP="00EC177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C177C">
        <w:rPr>
          <w:rFonts w:ascii="Times New Roman" w:eastAsia="Times New Roman" w:hAnsi="Times New Roman" w:cs="Times New Roman"/>
          <w:sz w:val="24"/>
          <w:szCs w:val="24"/>
          <w:lang w:eastAsia="ru-RU"/>
        </w:rPr>
        <w:t>2020 г.</w:t>
      </w:r>
    </w:p>
    <w:p w:rsidR="00A57D14" w:rsidRPr="00A57D14" w:rsidRDefault="00A57D14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</w:pPr>
      <w:r w:rsidRPr="00A57D14"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  <w:lastRenderedPageBreak/>
        <w:t>РАБОЧАЯ ПРОГРАММА ПО МАТЕМАТИКЕ</w:t>
      </w:r>
    </w:p>
    <w:p w:rsidR="00A57D14" w:rsidRPr="00A57D14" w:rsidRDefault="00A57D14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</w:pPr>
      <w:r w:rsidRPr="00A57D14"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  <w:t>(углубленный уровень)</w:t>
      </w:r>
    </w:p>
    <w:p w:rsidR="00A57D14" w:rsidRPr="00A57D14" w:rsidRDefault="00A57D14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</w:pPr>
      <w:r w:rsidRPr="00A57D14">
        <w:rPr>
          <w:rFonts w:ascii="Times New Roman" w:eastAsia="Times New Roman" w:hAnsi="Times New Roman" w:cs="Times New Roman"/>
          <w:b/>
          <w:bCs/>
          <w:iCs/>
          <w:noProof/>
          <w:sz w:val="28"/>
          <w:szCs w:val="28"/>
          <w:lang w:eastAsia="ru-RU"/>
        </w:rPr>
        <w:t>10-11 КЛАССЫ</w:t>
      </w:r>
    </w:p>
    <w:p w:rsidR="00CC7F15" w:rsidRDefault="00B30326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i/>
          <w:iCs/>
          <w:noProof/>
          <w:sz w:val="28"/>
          <w:szCs w:val="28"/>
          <w:lang w:eastAsia="ru-RU"/>
        </w:rPr>
      </w:pPr>
      <w:r w:rsidRPr="00B30326">
        <w:rPr>
          <w:rFonts w:ascii="Times New Roman" w:eastAsia="Times New Roman" w:hAnsi="Times New Roman" w:cs="Times New Roman"/>
          <w:b/>
          <w:bCs/>
          <w:i/>
          <w:iCs/>
          <w:noProof/>
          <w:sz w:val="28"/>
          <w:szCs w:val="28"/>
          <w:lang w:eastAsia="ru-RU"/>
        </w:rPr>
        <w:t>Пояснительная записка:</w:t>
      </w:r>
    </w:p>
    <w:p w:rsidR="00B30326" w:rsidRPr="00B30326" w:rsidRDefault="00D514D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B30326" w:rsidRPr="00B3032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абочая программа по предмету «Математика» для углублённого уровня преподавания в 10-11 кл. составлена в соответствии с требованиями ФГОС к структуре и результатам</w:t>
      </w:r>
    </w:p>
    <w:p w:rsidR="00B30326" w:rsidRPr="00B30326" w:rsidRDefault="00B3032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3032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освоения основных образовательных программ среднего общего образования. </w:t>
      </w:r>
    </w:p>
    <w:p w:rsidR="00B30326" w:rsidRDefault="00D514D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B30326" w:rsidRPr="00B3032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Цель освоения программы углубленного уровня: обеспечение возможности успешного продолжения образования по специальностям, не связанным с прикладным использованием математики, а так же освоение предмета на высоком уровне для  серьёзного изучения математики в вузе и обретение  практических умений и навыков математического характера, необходимых для успешной профессиональной деятельности.</w:t>
      </w:r>
    </w:p>
    <w:p w:rsidR="00F277EF" w:rsidRPr="00B30326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B30326" w:rsidRDefault="00B30326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</w:pPr>
      <w:r w:rsidRPr="00D514D6"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  <w:t>Программа разработана на основе следующих документов:</w:t>
      </w:r>
    </w:p>
    <w:p w:rsidR="00F277EF" w:rsidRPr="00D514D6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</w:pPr>
    </w:p>
    <w:p w:rsidR="00B30326" w:rsidRPr="00B30326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</w:pPr>
      <w:r w:rsidRPr="000817F7"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 xml:space="preserve">. </w:t>
      </w:r>
      <w:r w:rsidR="00B30326" w:rsidRPr="00B30326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>Приказ Минобрнауки России от 17 05 2012 г. № 413 (ред. От 29.06.2017) «Об утверждении Федерального государственного образовательного стандарта среднего общего образования».</w:t>
      </w:r>
    </w:p>
    <w:p w:rsidR="00B30326" w:rsidRPr="00B30326" w:rsidRDefault="00B3032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</w:pPr>
      <w:r w:rsidRPr="000817F7"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  <w:t>2</w:t>
      </w:r>
      <w:r w:rsidRPr="00B30326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>.</w:t>
      </w:r>
      <w:r w:rsidR="00F277EF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 xml:space="preserve"> </w:t>
      </w:r>
      <w:r w:rsidRPr="00B30326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>Примерная Основная образовательная программа среднего общего образования. Одобрена решением Федерального учебно-методического объединения по общему образованию (протокол от 28. 06.2016 г. № 2/16-з).</w:t>
      </w:r>
    </w:p>
    <w:p w:rsidR="00B30326" w:rsidRDefault="0007267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</w:pPr>
      <w:r w:rsidRPr="000817F7">
        <w:rPr>
          <w:rFonts w:ascii="Times New Roman" w:eastAsia="Times New Roman" w:hAnsi="Times New Roman" w:cs="Times New Roman"/>
          <w:b/>
          <w:iCs/>
          <w:noProof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>.</w:t>
      </w:r>
      <w:r w:rsidR="00F277EF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 xml:space="preserve"> </w:t>
      </w:r>
      <w:r w:rsidR="00B30326" w:rsidRPr="00B30326">
        <w:rPr>
          <w:rFonts w:ascii="Times New Roman" w:eastAsia="Times New Roman" w:hAnsi="Times New Roman" w:cs="Times New Roman"/>
          <w:iCs/>
          <w:noProof/>
          <w:sz w:val="24"/>
          <w:szCs w:val="24"/>
          <w:lang w:eastAsia="ru-RU"/>
        </w:rPr>
        <w:t>Федеральный перечень учебников. Приказ № 345 от 28.12.2018 г. Министерства просвещения РФ.</w:t>
      </w:r>
    </w:p>
    <w:p w:rsidR="00EF0314" w:rsidRPr="00EF0314" w:rsidRDefault="000817F7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.</w:t>
      </w:r>
      <w:r w:rsidR="00EF0314" w:rsidRPr="00EF0314">
        <w:t xml:space="preserve"> </w:t>
      </w:r>
      <w:r w:rsidR="00EF0314" w:rsidRPr="00EF031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сновной образовательной программой основного общего образования ГБОУ СОШ с.</w:t>
      </w:r>
    </w:p>
    <w:p w:rsidR="00072675" w:rsidRDefault="00EF0314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EF031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тарое Ермаково</w:t>
      </w:r>
      <w:r w:rsidR="003929A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(протокол от 27.08.2020 г.</w:t>
      </w:r>
      <w:r w:rsidR="00A52D7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№ 54/6-од</w:t>
      </w:r>
      <w:r w:rsid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).</w:t>
      </w:r>
      <w:bookmarkStart w:id="0" w:name="_GoBack"/>
      <w:bookmarkEnd w:id="0"/>
    </w:p>
    <w:p w:rsidR="00B500D4" w:rsidRPr="00B500D4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0817F7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5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. </w:t>
      </w:r>
      <w:r w:rsidR="00B500D4" w:rsidRPr="00B500D4">
        <w:t xml:space="preserve"> 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Геометрия. Сборник раброчих</w:t>
      </w:r>
      <w:r w:rsidR="004015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программ. 10-11 классы: учеб. п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собие для</w:t>
      </w:r>
    </w:p>
    <w:p w:rsidR="00B500D4" w:rsidRPr="00B500D4" w:rsidRDefault="00B500D4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щеобразоват. организаций: базовый и углубл. уровни/(сост. Т. А. Бурмистрова). М.:</w:t>
      </w:r>
    </w:p>
    <w:p w:rsidR="00744858" w:rsidRDefault="004015C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освещение 2018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., </w:t>
      </w:r>
    </w:p>
    <w:p w:rsidR="00744858" w:rsidRDefault="00B500D4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ордкович А. Г. Математика : а</w:t>
      </w:r>
      <w:r w:rsidR="00F277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лгебра и начала математического </w:t>
      </w: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анализа, геометрия. Алгебра и начала математическо</w:t>
      </w:r>
      <w:r w:rsidR="00F277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го анализа, 10 класс (базовый и </w:t>
      </w: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углубленный уровни): методическое пособие для </w:t>
      </w:r>
      <w:r w:rsidR="00F277E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учителя/ А. Г. Мордкович, П. В. </w:t>
      </w: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еменов- 4-е издание переработанное. - М.: Мне</w:t>
      </w:r>
      <w:r w:rsidR="004015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озина, 2017</w:t>
      </w:r>
      <w:r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., </w:t>
      </w:r>
    </w:p>
    <w:p w:rsidR="00B500D4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Мордкович А. Г. 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 : алгебра и начала математического анали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за, геометрия. Алгебра и начала 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ческого анализа, 11 класс (базовый и уг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лубленный уровни): методическое </w:t>
      </w:r>
      <w:r w:rsidR="00B500D4" w:rsidRPr="00B500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особие для учителя/ А. Г. Мордкович, П. В. Семенов- 4-е издани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е переработанное. - </w:t>
      </w:r>
      <w:r w:rsidR="004015C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.: Мнемозина, 2017.</w:t>
      </w:r>
    </w:p>
    <w:p w:rsidR="005761F9" w:rsidRPr="00F277EF" w:rsidRDefault="005761F9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F277EF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Данная рабочая программа, ориентирована на работу с учебниками</w:t>
      </w:r>
      <w:r w:rsidR="00744858" w:rsidRPr="00F277EF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:</w:t>
      </w:r>
    </w:p>
    <w:p w:rsidR="005761F9" w:rsidRPr="005761F9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5761F9"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: алгебра и начала математическаго анализа, геометрия. Алгебра и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чала математического анализа 10 класс. Учебник для общеобразовательных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организаций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(базовый и углубленный уровни). В 2 ч. Ч. 1 / А. Г. Мордкович, П.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В. Семенов. – 8-е изд., перераб. – М. : Мнемозина, 2019.;</w:t>
      </w:r>
    </w:p>
    <w:p w:rsidR="005761F9" w:rsidRPr="005761F9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5761F9"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: алгебра и начала математическаго анализа, геометрия. Алгебра и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чала математического анализа 10 класс. Учебник для общеобразовательных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рганизаций (базовый и углубленный уровни).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В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2 ч. Ч. 2 / [А.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Г. Мордкович и др.] ; под ред. А. Г. Мордковича. - 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8-е изд., перераб. - М. : Мнемозина, 2019 г.</w:t>
      </w:r>
    </w:p>
    <w:p w:rsidR="005761F9" w:rsidRPr="005761F9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5761F9"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: алгебра и начала математическаго анализа, геометрия. Алгебра и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чала математического анализа 11 класс. Учебник для общеобразовательных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организаций 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(базовый и углубленный уровни). В</w:t>
      </w:r>
      <w:r w:rsidR="008B088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2 ч. Ч. 1 / 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А.</w:t>
      </w:r>
      <w:r w:rsidR="008B088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Г. Мордкович, П. В. Семенов. - 9-е изд., стер. - М. : Мнемозина, 2020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.</w:t>
      </w:r>
    </w:p>
    <w:p w:rsidR="005761F9" w:rsidRPr="005761F9" w:rsidRDefault="00325084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 </w:t>
      </w:r>
      <w:r w:rsidR="005761F9"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: алгебра и начала математическаго анализа, геометрия. Алгебра и</w:t>
      </w:r>
    </w:p>
    <w:p w:rsidR="005761F9" w:rsidRPr="005761F9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чала математического анализа 11 класс. Учебник для общеобразовательных</w:t>
      </w:r>
    </w:p>
    <w:p w:rsidR="00B30326" w:rsidRDefault="005761F9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t>организаций (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базовый и углубленный уровни). В 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2 ч. Ч. 2 / [А.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Г. Мордкович и др.] ; под ред. </w:t>
      </w:r>
      <w:r w:rsidR="008B088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А. Г. Мордковича. - 9-е изд., стер. - М. : Мнемозина, 2020</w:t>
      </w:r>
      <w:r w:rsidRPr="005761F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.</w:t>
      </w:r>
    </w:p>
    <w:p w:rsidR="00744858" w:rsidRDefault="00F277EF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</w:t>
      </w:r>
      <w:r w:rsidR="0032508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</w:t>
      </w:r>
      <w:r w:rsidR="00744858" w:rsidRP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атематика: алгебра и начала математическаго анализа, геометрия. Г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еометрия. 10-11 классы: у</w:t>
      </w:r>
      <w:r w:rsidR="00744858" w:rsidRP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чеб.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для общеобразоват. организаций: базовый и углубленный уровни / [ Л. С. Атанасян, В. Ф. Бутузов, С. Б. Кадомцев и </w:t>
      </w:r>
      <w:r w:rsidR="00744858" w:rsidRP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др.]</w:t>
      </w:r>
      <w:r w:rsidR="0074485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. - 5-е изд., - М.; Просвещение, 2018.</w:t>
      </w:r>
    </w:p>
    <w:p w:rsidR="00325084" w:rsidRDefault="00AD4844" w:rsidP="00326034">
      <w:pPr>
        <w:spacing w:after="0" w:line="240" w:lineRule="auto"/>
        <w:contextualSpacing/>
        <w:jc w:val="both"/>
      </w:pPr>
      <w:r w:rsidRPr="000817F7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. Учебным планом ГБОУ СОШ с. Старое Ермаково на 2019-2020 учебный год. Приказ от 02.09.2019 г. № 64/1-од.</w:t>
      </w:r>
    </w:p>
    <w:p w:rsidR="00435FE0" w:rsidRPr="00325084" w:rsidRDefault="00435FE0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325084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Место предмета в учебном плане</w:t>
      </w:r>
    </w:p>
    <w:p w:rsidR="00D514D6" w:rsidRPr="00D514D6" w:rsidRDefault="00325084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 </w:t>
      </w:r>
      <w:r w:rsidR="00D514D6" w:rsidRPr="00D514D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о учебному плану для изучения предмета «Математика» отводится на углубленном</w:t>
      </w:r>
    </w:p>
    <w:p w:rsidR="00D514D6" w:rsidRPr="00D514D6" w:rsidRDefault="00D514D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514D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уровне 6 часов в неделю, в течении 34 учебных недель, в 10-11 классах. На геометрию</w:t>
      </w:r>
    </w:p>
    <w:p w:rsidR="00D514D6" w:rsidRPr="00D514D6" w:rsidRDefault="00D514D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514D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тводятся 2 часа в неделю (всего 68 часов) и 4 часа на алгебру и начала математического</w:t>
      </w:r>
    </w:p>
    <w:p w:rsidR="00435FE0" w:rsidRDefault="00D514D6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D514D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анализа (136 часов) в течение каждого года обучения. В итоге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: за 10 класс — 204 часа, за 11 </w:t>
      </w:r>
      <w:r w:rsidRPr="00D514D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класс -204 часа. Всего за курс- 408 часов.</w:t>
      </w:r>
    </w:p>
    <w:p w:rsid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1369BC" w:rsidRPr="001369BC" w:rsidRDefault="001369BC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Цели и задачи реализации основной образовательной программы среднего</w:t>
      </w:r>
    </w:p>
    <w:p w:rsidR="001369BC" w:rsidRDefault="001369BC" w:rsidP="00326034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общего образования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     </w:t>
      </w:r>
      <w:r w:rsidRPr="001369BC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Целями реализации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основной образовательной программы среднего общего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ния являются: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тановление и развитие личности обучающегося в ее самобытности и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уникальности, осознание собственной индивидуальности, появление жизненных планов,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готовность к самоопределению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достижение выпускниками планируемых результатов: компетенций и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компетентностей, определяемых личностными, семейными, общественными,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государственными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отребностями и возможностями обучающегося старшего школьного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озраста, индивидуальной образовательной траект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орией его развития и состоянием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здоровья.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Достижение поставленных целей при разработке и реализации образовательной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о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ганизацией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сновной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тельной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ограммы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предусматривает решение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следующих </w:t>
      </w:r>
      <w:r w:rsidRPr="001369BC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основных задач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: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формирование российской гражданской идентичности обучающихся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охранение и развитие культурного разнообразия и языкового наследия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ногонационального народа Российской Федерации, реализация права на изучение родного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языка, овладение духовными ценностями и культурой многонационального народа России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еспечение равных возможностей получения качественного среднего общего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ния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еспечение достижения обучающимися образовательных результатов в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оответствии с требованиями, установленными Федеральным государственным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тельным стандартом среднего общего образования (далее – ФГОС СОО)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еспечение реализации бесплатного образования на уровне среднего общего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ния в объеме основной образовательной программы, предусматривающей изучение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язательных учебных предметов, в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ходящих в учебный план (учебных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едметов по выбору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з обязательных предметных областей, дополнительных учебных предметов, курсов по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ыбору и общих для включения во все учебные планы учебных предметов, в том числе на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углубленном уровне), а также внеурочную деятельность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установление требований к воспитанию и социализации обучающихся, их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амоидентификации посредством личностно и общественно значимой деятельности,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оциального и гражданского становления, осознанного выбора профессии, понимание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значения профессиональной деятельности для человека и общества, в том числе через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еализацию образовательных программ, вход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ящих в основную образовательную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ограмму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еспечение преемственности основных образовательных программ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чального общего, основного общего, среднего общего, профессионального образования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азвитие государственно-общественного управления в образовании;</w:t>
      </w:r>
    </w:p>
    <w:p w:rsidR="001369BC" w:rsidRP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формирование основ оценки результатов освоения обучающимися основной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разовательной программы, деятельности педагогических работников, организаций,</w:t>
      </w:r>
    </w:p>
    <w:p w:rsidR="001369BC" w:rsidRDefault="001369BC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1369B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существляющих образовательную деятельность;</w:t>
      </w:r>
    </w:p>
    <w:p w:rsidR="00A6071B" w:rsidRDefault="00A6071B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607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A607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оздание условий для развития и самореализации обучающихся, для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формирования </w:t>
      </w:r>
      <w:r w:rsidRPr="00A607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здорового, безопасного и экологически целесообразного образа жизни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A607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бучающихся.</w:t>
      </w:r>
    </w:p>
    <w:p w:rsidR="00FC30E1" w:rsidRDefault="00FC30E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FC30E1" w:rsidRPr="00FC30E1" w:rsidRDefault="00FC30E1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1.2. </w:t>
      </w:r>
      <w:r w:rsidRPr="00FC30E1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Планируемые результаты освоения обучающимися основной образовательной программы среднего общего образования</w:t>
      </w:r>
    </w:p>
    <w:p w:rsidR="00FC30E1" w:rsidRPr="00FC30E1" w:rsidRDefault="00FC30E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bookmarkStart w:id="1" w:name="_Toc435412672"/>
      <w:bookmarkStart w:id="2" w:name="_Toc453968145"/>
    </w:p>
    <w:p w:rsidR="00FC30E1" w:rsidRDefault="00FC30E1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1</w:t>
      </w:r>
      <w:r w:rsidRPr="00FC30E1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.2.1. Планируемые личностные результаты освоения ООП</w:t>
      </w:r>
      <w:bookmarkEnd w:id="1"/>
      <w:bookmarkEnd w:id="2"/>
    </w:p>
    <w:p w:rsidR="00A02751" w:rsidRPr="00A02751" w:rsidRDefault="00FA6B1B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A02751"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формированность мировоззрения, соответствующего современному уровню развития науки;</w:t>
      </w:r>
    </w:p>
    <w:p w:rsidR="00A02751" w:rsidRPr="00A02751" w:rsidRDefault="00A0275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 критичность мышления, умение распознавать логически некорректные высказывания, отличать гипотезу от факта;</w:t>
      </w:r>
    </w:p>
    <w:p w:rsidR="00A02751" w:rsidRPr="00A02751" w:rsidRDefault="00A0275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 готовность и способность вести диалог с другими людьми, достигать в нём взаимопонимания, находит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ь общие цели и сотрудничать для </w:t>
      </w: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х достижения;</w:t>
      </w:r>
    </w:p>
    <w:p w:rsidR="00A02751" w:rsidRPr="00A02751" w:rsidRDefault="00A0275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 навыки сотрудничества со сверстниками, детьми младшего возраста, взрослыми в образовательной, общественно полезной, учебноисследовательской, проектной и других видах деятельности;</w:t>
      </w:r>
    </w:p>
    <w:p w:rsidR="00A02751" w:rsidRPr="00A02751" w:rsidRDefault="00A0275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готовность и способность к образованию, в том числе самообразованию, на протяжении всей 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жизни; сознательное отношение к </w:t>
      </w: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епрерывному образованию как условию успешной профессиональной и общественной деятельности;</w:t>
      </w:r>
    </w:p>
    <w:p w:rsidR="00FA6B1B" w:rsidRPr="00A02751" w:rsidRDefault="00A02751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A0275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– эстетическое отношение к миру, включая эстетику быта, науч</w: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ого и технического творчества;</w:t>
      </w:r>
    </w:p>
    <w:p w:rsidR="00737153" w:rsidRDefault="000817F7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FA6B1B" w:rsidRPr="00FA6B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осознанный выбор будущей профессии </w:t>
      </w:r>
      <w:r w:rsidR="001506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риентированный на применение математических методов и возможностей</w:t>
      </w:r>
      <w:r w:rsidR="00FA6B1B" w:rsidRPr="00FA6B1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реализац</w:t>
      </w:r>
      <w:r w:rsidR="0015064E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и собственных жизненных планов.</w:t>
      </w:r>
    </w:p>
    <w:p w:rsidR="0015064E" w:rsidRDefault="0015064E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1C0D43" w:rsidRDefault="001C0D43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1.2.2. Планируемые </w:t>
      </w:r>
      <w:r w:rsidRPr="001C0D43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метапредметные</w:t>
      </w:r>
      <w:r w:rsidRPr="00FC30E1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 xml:space="preserve"> результаты освоения ООП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   </w:t>
      </w:r>
      <w:r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етапредметные результаты освоения основной образовательной программы представлены тремя группами универсальных учебных действий (УУД).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37153" w:rsidRPr="00737153" w:rsidRDefault="003554D2" w:rsidP="0032603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1.</w:t>
      </w:r>
      <w:r w:rsidR="00737153" w:rsidRPr="00737153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Регулятивные универсальные учебные действия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ыпускник научится: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тавить и формулировать собственные задачи в образовательной деятельности и жизненных ситуациях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рганизовывать эффективный поиск ресурсов, необходимых для достижения поставленной цели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сопоставлять полученный результат деятельности с поставленной заранее целью.</w:t>
      </w:r>
    </w:p>
    <w:p w:rsidR="007D2BB0" w:rsidRDefault="007D2BB0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D2BB0" w:rsidRDefault="007D2BB0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737153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lastRenderedPageBreak/>
        <w:t>2. Познавательные универсальные учебные действия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Выпускник научится: 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менять и удерживать разные позиции в познавательной деятельности.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37153" w:rsidRPr="003554D2" w:rsidRDefault="003554D2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3554D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3.</w:t>
      </w:r>
      <w:r w:rsidR="00737153" w:rsidRPr="003554D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оммуникативные универсальные учебные действия</w:t>
      </w:r>
    </w:p>
    <w:p w:rsidR="00737153" w:rsidRPr="00737153" w:rsidRDefault="00737153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Выпускник научится: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координировать и выполнять работу в условиях реального, виртуального и комбинированного взаимодействия;</w:t>
      </w:r>
    </w:p>
    <w:p w:rsidR="00737153" w:rsidRP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737153" w:rsidRDefault="005E0005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– </w:t>
      </w:r>
      <w:r w:rsidR="00737153" w:rsidRPr="0073715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7D2BB0" w:rsidRDefault="007D2BB0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9144D2" w:rsidRPr="009144D2" w:rsidRDefault="009144D2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1.2.3.</w:t>
      </w:r>
      <w:r w:rsidRPr="009144D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Предметные результаты освоения ООП СОО по предмету</w:t>
      </w:r>
    </w:p>
    <w:p w:rsidR="009144D2" w:rsidRDefault="009144D2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9144D2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Математика: алгебра и начала математического анализа, геометрия</w:t>
      </w:r>
    </w:p>
    <w:p w:rsidR="009144D2" w:rsidRDefault="009144D2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7D2BB0" w:rsidRDefault="007D2BB0" w:rsidP="00326034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1384"/>
        <w:gridCol w:w="4536"/>
        <w:gridCol w:w="3651"/>
      </w:tblGrid>
      <w:tr w:rsidR="009144D2" w:rsidTr="000F157F">
        <w:tc>
          <w:tcPr>
            <w:tcW w:w="9571" w:type="dxa"/>
            <w:gridSpan w:val="3"/>
          </w:tcPr>
          <w:p w:rsidR="009144D2" w:rsidRDefault="009144D2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Углубленный уровень</w:t>
            </w:r>
          </w:p>
          <w:p w:rsidR="007D2BB0" w:rsidRPr="00DD4150" w:rsidRDefault="007D2BB0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</w:p>
        </w:tc>
      </w:tr>
      <w:tr w:rsidR="009144D2" w:rsidTr="000F157F">
        <w:tc>
          <w:tcPr>
            <w:tcW w:w="1384" w:type="dxa"/>
          </w:tcPr>
          <w:p w:rsidR="009144D2" w:rsidRPr="00DD4150" w:rsidRDefault="009144D2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4536" w:type="dxa"/>
          </w:tcPr>
          <w:p w:rsidR="009144D2" w:rsidRPr="00504FE0" w:rsidRDefault="00504FE0" w:rsidP="00504FE0">
            <w:pPr>
              <w:pStyle w:val="a5"/>
              <w:ind w:left="1080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en-US" w:eastAsia="ru-RU"/>
              </w:rPr>
              <w:t>I.</w:t>
            </w:r>
            <w:r w:rsidR="009144D2" w:rsidRPr="00504FE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Выпускник научится</w:t>
            </w:r>
          </w:p>
        </w:tc>
        <w:tc>
          <w:tcPr>
            <w:tcW w:w="3651" w:type="dxa"/>
          </w:tcPr>
          <w:p w:rsidR="009144D2" w:rsidRDefault="00504FE0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val="en-US" w:eastAsia="ru-RU"/>
              </w:rPr>
              <w:t>II</w:t>
            </w:r>
            <w:r w:rsidRPr="00504FE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.</w:t>
            </w:r>
            <w:r w:rsidR="009144D2" w:rsidRPr="00DD415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Выпускник получит возможность научиться</w:t>
            </w:r>
          </w:p>
          <w:p w:rsidR="007D2BB0" w:rsidRPr="00DD4150" w:rsidRDefault="007D2BB0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9144D2" w:rsidTr="000F157F">
        <w:tc>
          <w:tcPr>
            <w:tcW w:w="1384" w:type="dxa"/>
          </w:tcPr>
          <w:p w:rsidR="009144D2" w:rsidRPr="00DD4150" w:rsidRDefault="009144D2" w:rsidP="009144D2">
            <w:pPr>
              <w:contextualSpacing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Цели освоения предмета</w:t>
            </w:r>
          </w:p>
        </w:tc>
        <w:tc>
          <w:tcPr>
            <w:tcW w:w="4536" w:type="dxa"/>
          </w:tcPr>
          <w:p w:rsidR="009144D2" w:rsidRPr="00DD4150" w:rsidRDefault="009144D2" w:rsidP="009144D2">
            <w:pPr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Для успешного продолжения образования</w:t>
            </w:r>
          </w:p>
          <w:p w:rsidR="009144D2" w:rsidRPr="00DD4150" w:rsidRDefault="009144D2" w:rsidP="009144D2">
            <w:pPr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651" w:type="dxa"/>
          </w:tcPr>
          <w:p w:rsidR="007D2BB0" w:rsidRDefault="009144D2" w:rsidP="009144D2">
            <w:pPr>
              <w:contextualSpacing/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  <w:p w:rsidR="009F3CF9" w:rsidRPr="007D2BB0" w:rsidRDefault="009F3CF9" w:rsidP="009144D2">
            <w:pPr>
              <w:contextualSpacing/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</w:p>
        </w:tc>
      </w:tr>
      <w:tr w:rsidR="009144D2" w:rsidTr="000F157F">
        <w:tc>
          <w:tcPr>
            <w:tcW w:w="9571" w:type="dxa"/>
            <w:gridSpan w:val="3"/>
          </w:tcPr>
          <w:p w:rsidR="009144D2" w:rsidRDefault="009144D2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lastRenderedPageBreak/>
              <w:t>Требования к результатам</w:t>
            </w:r>
          </w:p>
          <w:p w:rsidR="007D2BB0" w:rsidRPr="00DD4150" w:rsidRDefault="007D2BB0" w:rsidP="009144D2">
            <w:pPr>
              <w:contextualSpacing/>
              <w:jc w:val="center"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9144D2" w:rsidTr="000F157F">
        <w:tc>
          <w:tcPr>
            <w:tcW w:w="1384" w:type="dxa"/>
          </w:tcPr>
          <w:p w:rsidR="009144D2" w:rsidRPr="00DD4150" w:rsidRDefault="0074214F" w:rsidP="009144D2">
            <w:pPr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t>Элементы теории множеств и</w:t>
            </w:r>
            <w:r w:rsidRPr="00DD415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DD4150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t>математической логики</w:t>
            </w:r>
          </w:p>
        </w:tc>
        <w:tc>
          <w:tcPr>
            <w:tcW w:w="4536" w:type="dxa"/>
          </w:tcPr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DD41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Свободно оперировать</w:t>
            </w:r>
            <w:r w:rsidRPr="00DD4150">
              <w:rPr>
                <w:rFonts w:ascii="Times New Roman" w:eastAsia="Times New Roman" w:hAnsi="Times New Roman" w:cs="Times New Roman"/>
                <w:noProof/>
                <w:sz w:val="24"/>
                <w:szCs w:val="24"/>
                <w:vertAlign w:val="superscript"/>
                <w:lang w:eastAsia="ru-RU"/>
              </w:rPr>
              <w:footnoteReference w:id="1"/>
            </w:r>
            <w:r w:rsidRPr="00DD4150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понятиями: конечное</w:t>
            </w: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, элемент множества, подмножество, пересечение, объединение и разность множеств, ч</w:t>
            </w:r>
            <w:r w:rsidRPr="00DD415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DD4150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контрпример</w:t>
            </w:r>
            <w:proofErr w:type="spellEnd"/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проверять принадлежность элемента множеству;</w:t>
            </w:r>
          </w:p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BA6DAB" w:rsidRPr="00DD4150" w:rsidRDefault="00BA6DAB" w:rsidP="00BA6DAB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2B479F" w:rsidRPr="00DD4150" w:rsidRDefault="00BA6DAB" w:rsidP="002B479F">
            <w:pPr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В по</w:t>
            </w:r>
            <w:r w:rsidR="00AD484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седневной жизни и при изучении </w:t>
            </w:r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других</w:t>
            </w:r>
            <w:r w:rsidR="00AD484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2B479F"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предметов:</w:t>
            </w:r>
          </w:p>
          <w:p w:rsidR="002B479F" w:rsidRPr="00DD4150" w:rsidRDefault="002B479F" w:rsidP="002B479F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9144D2" w:rsidRPr="000F157F" w:rsidRDefault="00DD4150" w:rsidP="00DD4150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651" w:type="dxa"/>
          </w:tcPr>
          <w:p w:rsidR="00BA6DAB" w:rsidRPr="00DD4150" w:rsidRDefault="00BA6DAB" w:rsidP="00BA6DAB">
            <w:pPr>
              <w:contextualSpacing/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 xml:space="preserve">Достижение результатов раздела </w:t>
            </w:r>
            <w:r w:rsidRPr="00DD4150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val="en-US" w:eastAsia="ru-RU"/>
              </w:rPr>
              <w:t>I</w:t>
            </w:r>
            <w:r w:rsidRPr="00DD4150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;</w:t>
            </w:r>
          </w:p>
          <w:p w:rsidR="00BA6DAB" w:rsidRPr="00DD4150" w:rsidRDefault="00BA6DAB" w:rsidP="00BA6DAB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DD4150">
              <w:rPr>
                <w:rFonts w:cs="Times New Roman"/>
                <w:i/>
                <w:sz w:val="24"/>
                <w:szCs w:val="24"/>
                <w:lang w:eastAsia="en-US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BA6DAB" w:rsidRPr="00DD4150" w:rsidRDefault="00BA6DAB" w:rsidP="00BA6DAB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DD4150">
              <w:rPr>
                <w:rFonts w:cs="Times New Roman"/>
                <w:i/>
                <w:sz w:val="24"/>
                <w:szCs w:val="24"/>
                <w:lang w:eastAsia="en-US"/>
              </w:rPr>
              <w:t>понимать суть косвенного доказательства;</w:t>
            </w:r>
          </w:p>
          <w:p w:rsidR="00BA6DAB" w:rsidRPr="00DD4150" w:rsidRDefault="00BA6DAB" w:rsidP="00BA6DAB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DD4150">
              <w:rPr>
                <w:rFonts w:cs="Times New Roman"/>
                <w:i/>
                <w:sz w:val="24"/>
                <w:szCs w:val="24"/>
                <w:lang w:eastAsia="en-US"/>
              </w:rPr>
              <w:t>оперировать понятиями счетного и несчетного множества;</w:t>
            </w:r>
          </w:p>
          <w:p w:rsidR="00BA6DAB" w:rsidRPr="00DD4150" w:rsidRDefault="00BA6DAB" w:rsidP="00BA6DAB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DD4150">
              <w:rPr>
                <w:rFonts w:cs="Times New Roman"/>
                <w:i/>
                <w:sz w:val="24"/>
                <w:szCs w:val="24"/>
                <w:lang w:eastAsia="en-US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BA6DAB" w:rsidRPr="00DD4150" w:rsidRDefault="00BA6DAB" w:rsidP="00BA6DAB">
            <w:pPr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9144D2" w:rsidRPr="00DD4150" w:rsidRDefault="00BA6DAB" w:rsidP="00BA6DAB">
            <w:pPr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</w:t>
            </w:r>
            <w:proofErr w:type="gramStart"/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теоретико-</w:t>
            </w:r>
            <w:r w:rsidRPr="00DD4150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>множественный</w:t>
            </w:r>
            <w:proofErr w:type="gramEnd"/>
            <w:r w:rsidRPr="00DD415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DD4150" w:rsidTr="000F157F">
        <w:tc>
          <w:tcPr>
            <w:tcW w:w="1384" w:type="dxa"/>
          </w:tcPr>
          <w:p w:rsidR="00DD4150" w:rsidRPr="00DD4150" w:rsidRDefault="00DD4150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DD4150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t>Числа и выражения</w:t>
            </w:r>
          </w:p>
        </w:tc>
        <w:tc>
          <w:tcPr>
            <w:tcW w:w="4536" w:type="dxa"/>
          </w:tcPr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proofErr w:type="gramStart"/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</w:t>
            </w: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t>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понимать и объяснять разницу между позиционной и непозиционной системами записи чисел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переводить числа из одной системы записи (системы счисления) в другую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выполнять округление рациональных и иррациональных чисел с заданной точностью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сравнивать действительные числа разными способами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находить НОД и НОК разными способами и использовать их при решении задач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E66254" w:rsidRPr="00E66254" w:rsidRDefault="00E66254" w:rsidP="00E66254">
            <w:pPr>
              <w:contextualSpacing/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  <w:t>В повседневной жизни и при изучении других предметов: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E66254" w:rsidRPr="00E66254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DD4150" w:rsidRPr="00DD4150" w:rsidRDefault="00E66254" w:rsidP="00E66254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E66254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lastRenderedPageBreak/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651" w:type="dxa"/>
          </w:tcPr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E66254">
              <w:rPr>
                <w:rFonts w:cs="Times New Roman"/>
                <w:i/>
                <w:sz w:val="24"/>
                <w:szCs w:val="24"/>
                <w:lang w:val="en-US" w:eastAsia="en-US"/>
              </w:rPr>
              <w:t>I</w:t>
            </w: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свободно оперировать числовыми множествами при решении задач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 xml:space="preserve">понимать причины и основные идеи расширения </w:t>
            </w: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lastRenderedPageBreak/>
              <w:t>числовых множеств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владеть основными понятиями теории делимости при решении стандартных задач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иметь базовые представления о множестве комплексных чисел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владеть формулой бинома Ньютона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применять при решении задач теорему о линейном представлении НОД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применять при решении задач Китайскую теорему об остатках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 xml:space="preserve">применять при решении задач Малую теорему Ферма; 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 xml:space="preserve">уметь выполнять запись числа в позиционной системе счисления; 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применять при решении задач цепные дроби;</w:t>
            </w:r>
          </w:p>
          <w:p w:rsidR="00E66254" w:rsidRPr="00E66254" w:rsidRDefault="00E66254" w:rsidP="00E66254">
            <w:pPr>
              <w:pStyle w:val="a0"/>
              <w:spacing w:after="0"/>
              <w:jc w:val="left"/>
              <w:rPr>
                <w:rFonts w:cs="Times New Roman"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применять при решении задач</w:t>
            </w:r>
            <w:r w:rsidRPr="00E66254">
              <w:rPr>
                <w:rFonts w:cs="Times New Roman"/>
                <w:sz w:val="24"/>
                <w:szCs w:val="24"/>
                <w:lang w:eastAsia="en-US"/>
              </w:rPr>
              <w:t xml:space="preserve"> </w:t>
            </w: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>многочлены с действительными и целыми коэффициентами</w:t>
            </w:r>
            <w:r w:rsidRPr="00E66254">
              <w:rPr>
                <w:rFonts w:cs="Times New Roman"/>
                <w:sz w:val="24"/>
                <w:szCs w:val="24"/>
                <w:lang w:eastAsia="en-US"/>
              </w:rPr>
              <w:t>;</w:t>
            </w:r>
          </w:p>
          <w:p w:rsidR="00E66254" w:rsidRPr="00E66254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E66254" w:rsidRPr="00504FE0" w:rsidRDefault="00E66254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  <w:lang w:eastAsia="en-US"/>
              </w:rPr>
              <w:t xml:space="preserve">применять при решении задач Основную теорему алгебры; </w:t>
            </w:r>
          </w:p>
          <w:p w:rsidR="00504FE0" w:rsidRPr="00E66254" w:rsidRDefault="00504FE0" w:rsidP="00E66254">
            <w:pPr>
              <w:pStyle w:val="a0"/>
              <w:spacing w:after="0"/>
              <w:ind w:left="357" w:hanging="357"/>
              <w:jc w:val="left"/>
              <w:rPr>
                <w:rFonts w:cs="Times New Roman"/>
                <w:i/>
                <w:sz w:val="24"/>
                <w:szCs w:val="24"/>
                <w:lang w:eastAsia="en-US"/>
              </w:rPr>
            </w:pPr>
            <w:r w:rsidRPr="00E66254">
              <w:rPr>
                <w:rFonts w:cs="Times New Roman"/>
                <w:i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  <w:p w:rsidR="00DD4150" w:rsidRPr="00DD4150" w:rsidRDefault="00DD4150" w:rsidP="00E66254">
            <w:pPr>
              <w:contextualSpacing/>
              <w:rPr>
                <w:rFonts w:ascii="Times New Roman" w:eastAsia="Times New Roman" w:hAnsi="Times New Roman" w:cs="Times New Roman"/>
                <w:i/>
                <w:noProof/>
                <w:sz w:val="24"/>
                <w:szCs w:val="24"/>
                <w:lang w:eastAsia="ru-RU"/>
              </w:rPr>
            </w:pPr>
          </w:p>
        </w:tc>
      </w:tr>
      <w:tr w:rsidR="00E66254" w:rsidTr="000F157F">
        <w:tc>
          <w:tcPr>
            <w:tcW w:w="1384" w:type="dxa"/>
          </w:tcPr>
          <w:p w:rsidR="00E66254" w:rsidRPr="00DD4150" w:rsidRDefault="007B5FD3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7B5FD3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Уравнения и неравенства</w:t>
            </w:r>
          </w:p>
        </w:tc>
        <w:tc>
          <w:tcPr>
            <w:tcW w:w="4536" w:type="dxa"/>
          </w:tcPr>
          <w:p w:rsidR="007B5FD3" w:rsidRPr="007B5FD3" w:rsidRDefault="007B5FD3" w:rsidP="007B5FD3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B5FD3">
              <w:rPr>
                <w:rFonts w:ascii="Times New Roman" w:hAnsi="Times New Roman" w:cs="Times New Roman"/>
                <w:sz w:val="24"/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 xml:space="preserve">свободно использовать </w:t>
            </w:r>
            <w:r w:rsidRPr="007B5FD3">
              <w:rPr>
                <w:rFonts w:ascii="Times New Roman" w:hAnsi="Times New Roman"/>
                <w:sz w:val="24"/>
                <w:szCs w:val="24"/>
              </w:rPr>
              <w:lastRenderedPageBreak/>
              <w:t>тождественные преобразования при решении уравнений и систем уравнений</w:t>
            </w:r>
          </w:p>
          <w:p w:rsidR="007B5FD3" w:rsidRPr="007B5FD3" w:rsidRDefault="007B5FD3" w:rsidP="000F157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B5FD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7B5FD3" w:rsidRPr="007B5FD3" w:rsidRDefault="007B5FD3" w:rsidP="007B5FD3">
            <w:pPr>
              <w:pStyle w:val="a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E66254" w:rsidRPr="00E66254" w:rsidRDefault="007B5FD3" w:rsidP="007B5FD3">
            <w:pPr>
              <w:numPr>
                <w:ilvl w:val="0"/>
                <w:numId w:val="4"/>
              </w:numPr>
              <w:ind w:left="357" w:hanging="357"/>
              <w:contextualSpacing/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7B5FD3">
              <w:rPr>
                <w:rFonts w:ascii="Times New Roman" w:hAnsi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651" w:type="dxa"/>
          </w:tcPr>
          <w:p w:rsidR="007B5FD3" w:rsidRPr="007B5FD3" w:rsidRDefault="007B5FD3" w:rsidP="007B5FD3">
            <w:pPr>
              <w:pStyle w:val="a0"/>
              <w:ind w:left="357" w:hanging="357"/>
              <w:rPr>
                <w:rFonts w:cs="Times New Roman"/>
                <w:i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7B5FD3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7B5FD3">
              <w:rPr>
                <w:rFonts w:cs="Times New Roman"/>
                <w:i/>
                <w:sz w:val="24"/>
                <w:szCs w:val="24"/>
              </w:rPr>
              <w:t>;</w:t>
            </w:r>
          </w:p>
          <w:p w:rsidR="007B5FD3" w:rsidRPr="007B5FD3" w:rsidRDefault="007B5FD3" w:rsidP="007B5FD3">
            <w:pPr>
              <w:pStyle w:val="a0"/>
              <w:ind w:left="357" w:hanging="357"/>
              <w:jc w:val="left"/>
              <w:rPr>
                <w:rFonts w:cs="Times New Roman"/>
                <w:i/>
                <w:iCs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7B5FD3" w:rsidRPr="007B5FD3" w:rsidRDefault="007B5FD3" w:rsidP="007B5FD3">
            <w:pPr>
              <w:pStyle w:val="a0"/>
              <w:ind w:left="357" w:hanging="357"/>
              <w:jc w:val="left"/>
              <w:rPr>
                <w:rFonts w:cs="Times New Roman"/>
                <w:i/>
                <w:iCs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7B5FD3" w:rsidRPr="007B5FD3" w:rsidRDefault="007B5FD3" w:rsidP="007B5FD3">
            <w:pPr>
              <w:pStyle w:val="a0"/>
              <w:ind w:left="357" w:hanging="357"/>
              <w:jc w:val="left"/>
              <w:rPr>
                <w:rFonts w:cs="Times New Roman"/>
                <w:i/>
                <w:iCs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7B5FD3" w:rsidRPr="007B5FD3" w:rsidRDefault="007B5FD3" w:rsidP="007B5FD3">
            <w:pPr>
              <w:pStyle w:val="a0"/>
              <w:ind w:left="357" w:hanging="357"/>
              <w:jc w:val="left"/>
              <w:rPr>
                <w:rFonts w:cs="Times New Roman"/>
                <w:i/>
                <w:iCs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7B5FD3">
              <w:rPr>
                <w:rFonts w:cs="Times New Roman"/>
                <w:i/>
                <w:sz w:val="24"/>
                <w:szCs w:val="24"/>
              </w:rPr>
              <w:t>Буняковского</w:t>
            </w:r>
            <w:proofErr w:type="spellEnd"/>
            <w:r w:rsidRPr="007B5FD3">
              <w:rPr>
                <w:rFonts w:cs="Times New Roman"/>
                <w:i/>
                <w:sz w:val="24"/>
                <w:szCs w:val="24"/>
              </w:rPr>
              <w:t>, Бернулли;</w:t>
            </w:r>
          </w:p>
          <w:p w:rsidR="00E66254" w:rsidRPr="007B5FD3" w:rsidRDefault="007B5FD3" w:rsidP="007B5FD3">
            <w:pPr>
              <w:pStyle w:val="a0"/>
              <w:ind w:left="357" w:hanging="357"/>
              <w:jc w:val="left"/>
              <w:rPr>
                <w:rFonts w:cs="Times New Roman"/>
                <w:i/>
                <w:iCs/>
                <w:sz w:val="24"/>
                <w:szCs w:val="24"/>
              </w:rPr>
            </w:pPr>
            <w:r w:rsidRPr="007B5FD3">
              <w:rPr>
                <w:rFonts w:cs="Times New Roman"/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7B5FD3">
              <w:rPr>
                <w:rFonts w:cs="Times New Roman"/>
                <w:i/>
                <w:sz w:val="24"/>
                <w:szCs w:val="24"/>
              </w:rPr>
              <w:t>средними</w:t>
            </w:r>
            <w:proofErr w:type="gramEnd"/>
            <w:r w:rsidRPr="007B5FD3">
              <w:rPr>
                <w:rFonts w:cs="Times New Roman"/>
                <w:i/>
                <w:sz w:val="24"/>
                <w:szCs w:val="24"/>
              </w:rPr>
              <w:t xml:space="preserve"> степенными</w:t>
            </w:r>
          </w:p>
        </w:tc>
      </w:tr>
      <w:tr w:rsidR="007B5FD3" w:rsidTr="000F157F">
        <w:tc>
          <w:tcPr>
            <w:tcW w:w="1384" w:type="dxa"/>
          </w:tcPr>
          <w:p w:rsidR="007B5FD3" w:rsidRPr="007B5FD3" w:rsidRDefault="00256913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256913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Функции</w:t>
            </w:r>
          </w:p>
        </w:tc>
        <w:tc>
          <w:tcPr>
            <w:tcW w:w="4536" w:type="dxa"/>
          </w:tcPr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F157F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0F157F" w:rsidRPr="000F157F" w:rsidRDefault="000F157F" w:rsidP="000F157F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0F157F">
              <w:rPr>
                <w:rFonts w:ascii="Times New Roman" w:hAnsi="Times New Roman" w:cs="Times New Roman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0F157F" w:rsidRPr="000F157F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</w:p>
          <w:p w:rsidR="007B5FD3" w:rsidRPr="007B5FD3" w:rsidRDefault="000F157F" w:rsidP="000F157F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</w:t>
            </w:r>
            <w:r w:rsidR="00D025B5">
              <w:rPr>
                <w:rFonts w:ascii="Times New Roman" w:hAnsi="Times New Roman" w:cs="Times New Roman"/>
                <w:sz w:val="24"/>
                <w:szCs w:val="24"/>
              </w:rPr>
              <w:t xml:space="preserve">омике, музыке, радиосвязи и др. </w:t>
            </w:r>
            <w:r w:rsidRPr="000F157F">
              <w:rPr>
                <w:rFonts w:ascii="Times New Roman" w:hAnsi="Times New Roman" w:cs="Times New Roman"/>
                <w:sz w:val="24"/>
                <w:szCs w:val="24"/>
              </w:rPr>
              <w:t>(амплитуда, период и т.п.)</w:t>
            </w:r>
          </w:p>
        </w:tc>
        <w:tc>
          <w:tcPr>
            <w:tcW w:w="3651" w:type="dxa"/>
          </w:tcPr>
          <w:p w:rsidR="000F157F" w:rsidRPr="000F157F" w:rsidRDefault="005B2BCD" w:rsidP="000F157F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="000F157F" w:rsidRPr="000F157F">
              <w:rPr>
                <w:rFonts w:cs="Times New Roman"/>
                <w:i/>
                <w:sz w:val="24"/>
                <w:szCs w:val="24"/>
              </w:rPr>
              <w:t>I;</w:t>
            </w:r>
          </w:p>
          <w:p w:rsidR="000F157F" w:rsidRPr="000F157F" w:rsidRDefault="000F157F" w:rsidP="000F157F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0F157F">
              <w:rPr>
                <w:rFonts w:cs="Times New Roman"/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7B5FD3" w:rsidRPr="000F157F" w:rsidRDefault="000F157F" w:rsidP="000F157F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0F157F">
              <w:rPr>
                <w:rFonts w:cs="Times New Roman"/>
                <w:i/>
                <w:sz w:val="24"/>
                <w:szCs w:val="24"/>
              </w:rPr>
              <w:t>применять методы решения простейших дифференциальных уравн</w:t>
            </w:r>
            <w:r>
              <w:rPr>
                <w:rFonts w:cs="Times New Roman"/>
                <w:i/>
                <w:sz w:val="24"/>
                <w:szCs w:val="24"/>
              </w:rPr>
              <w:t>ений первого и второго порядков</w:t>
            </w:r>
          </w:p>
        </w:tc>
      </w:tr>
      <w:tr w:rsidR="000F157F" w:rsidTr="000F157F">
        <w:tc>
          <w:tcPr>
            <w:tcW w:w="1384" w:type="dxa"/>
          </w:tcPr>
          <w:p w:rsidR="000F157F" w:rsidRPr="00256913" w:rsidRDefault="00D025B5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D025B5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Элементы математического анализа</w:t>
            </w:r>
          </w:p>
        </w:tc>
        <w:tc>
          <w:tcPr>
            <w:tcW w:w="4536" w:type="dxa"/>
          </w:tcPr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Владеть понятием бесконечно убывающая геометрическая прогрессия и уметь применять его при решении задач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применять для решения задач теорию пределов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 понятиями: производная функции в точке, производная функции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производные элементарных функций и их комбинаций; 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исследовать функции на монотонность и экстремумы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767207" w:rsidRPr="00767207" w:rsidRDefault="00767207" w:rsidP="00767207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767207" w:rsidRPr="00767207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0F157F" w:rsidRPr="007B5FD3" w:rsidRDefault="00767207" w:rsidP="00767207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67207">
              <w:rPr>
                <w:rFonts w:ascii="Times New Roman" w:hAnsi="Times New Roman" w:cs="Times New Roman"/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3651" w:type="dxa"/>
          </w:tcPr>
          <w:p w:rsidR="00D025B5" w:rsidRPr="00D025B5" w:rsidRDefault="00C8311B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="00D025B5" w:rsidRPr="00D025B5">
              <w:rPr>
                <w:rFonts w:cs="Times New Roman"/>
                <w:i/>
                <w:sz w:val="24"/>
                <w:szCs w:val="24"/>
              </w:rPr>
              <w:t>I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 xml:space="preserve">свободно применять аппарат математического анализа для исследования функций и построения графиков, в том числе </w:t>
            </w:r>
            <w:r w:rsidRPr="00D025B5">
              <w:rPr>
                <w:rFonts w:cs="Times New Roman"/>
                <w:i/>
                <w:sz w:val="24"/>
                <w:szCs w:val="24"/>
              </w:rPr>
              <w:lastRenderedPageBreak/>
              <w:t>исследования на выпуклость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0F157F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D025B5" w:rsidRPr="00D025B5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D025B5" w:rsidRPr="000F157F" w:rsidRDefault="00D025B5" w:rsidP="00D025B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D025B5">
              <w:rPr>
                <w:rFonts w:cs="Times New Roman"/>
                <w:i/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D025B5" w:rsidTr="000F157F">
        <w:tc>
          <w:tcPr>
            <w:tcW w:w="1384" w:type="dxa"/>
          </w:tcPr>
          <w:p w:rsidR="00D025B5" w:rsidRPr="00256913" w:rsidRDefault="00A259AC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A259AC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Статистика и теория вероятностей, логика и комбинаторика</w:t>
            </w:r>
          </w:p>
        </w:tc>
        <w:tc>
          <w:tcPr>
            <w:tcW w:w="4536" w:type="dxa"/>
          </w:tcPr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б основах теории вероятностей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дискретных и непрерывных случайных величинах и </w:t>
            </w:r>
            <w:r w:rsidRPr="00A259A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спределениях, о независимости случайных величин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A259AC" w:rsidRPr="00A259AC" w:rsidRDefault="00A259AC" w:rsidP="00A259AC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259AC" w:rsidRPr="00A259AC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D025B5" w:rsidRPr="007B5FD3" w:rsidRDefault="00A259AC" w:rsidP="00A259AC">
            <w:pPr>
              <w:numPr>
                <w:ilvl w:val="0"/>
                <w:numId w:val="7"/>
              </w:numPr>
              <w:ind w:left="357" w:hanging="357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259AC">
              <w:rPr>
                <w:rFonts w:ascii="Times New Roman" w:hAnsi="Times New Roman" w:cs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3651" w:type="dxa"/>
          </w:tcPr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A259AC">
              <w:rPr>
                <w:rFonts w:cs="Times New Roman"/>
                <w:i/>
                <w:sz w:val="24"/>
                <w:szCs w:val="24"/>
                <w:lang w:val="en-US"/>
              </w:rPr>
              <w:t>II</w:t>
            </w:r>
            <w:r w:rsidRPr="00A259AC">
              <w:rPr>
                <w:rFonts w:cs="Times New Roman"/>
                <w:i/>
                <w:sz w:val="24"/>
                <w:szCs w:val="24"/>
              </w:rPr>
              <w:t>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 xml:space="preserve">иметь представление о связи эмпирических и </w:t>
            </w:r>
            <w:r w:rsidRPr="00A259AC">
              <w:rPr>
                <w:rFonts w:cs="Times New Roman"/>
                <w:i/>
                <w:sz w:val="24"/>
                <w:szCs w:val="24"/>
              </w:rPr>
              <w:lastRenderedPageBreak/>
              <w:t>теоретических распределений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 xml:space="preserve">иметь представление об </w:t>
            </w:r>
            <w:proofErr w:type="spellStart"/>
            <w:r w:rsidRPr="00A259AC">
              <w:rPr>
                <w:rFonts w:cs="Times New Roman"/>
                <w:i/>
                <w:sz w:val="24"/>
                <w:szCs w:val="24"/>
              </w:rPr>
              <w:t>эйлеровом</w:t>
            </w:r>
            <w:proofErr w:type="spellEnd"/>
            <w:r w:rsidRPr="00A259AC">
              <w:rPr>
                <w:rFonts w:cs="Times New Roman"/>
                <w:i/>
                <w:sz w:val="24"/>
                <w:szCs w:val="24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A259AC" w:rsidRPr="00A259AC" w:rsidRDefault="00A259AC" w:rsidP="00A259AC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уметь применять метод математической индукции;</w:t>
            </w:r>
          </w:p>
          <w:p w:rsidR="00D025B5" w:rsidRPr="000F157F" w:rsidRDefault="00A259AC" w:rsidP="00A259AC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259AC">
              <w:rPr>
                <w:rFonts w:cs="Times New Roman"/>
                <w:i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A259AC" w:rsidTr="000F157F">
        <w:tc>
          <w:tcPr>
            <w:tcW w:w="1384" w:type="dxa"/>
          </w:tcPr>
          <w:p w:rsidR="00A259AC" w:rsidRPr="00256913" w:rsidRDefault="001B63A4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1B63A4"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4"/>
                <w:szCs w:val="24"/>
                <w:lang w:eastAsia="ru-RU"/>
              </w:rPr>
              <w:lastRenderedPageBreak/>
              <w:t>Текстовые задачи</w:t>
            </w:r>
          </w:p>
        </w:tc>
        <w:tc>
          <w:tcPr>
            <w:tcW w:w="4536" w:type="dxa"/>
          </w:tcPr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Решать разные задачи повышенной трудности;</w:t>
            </w:r>
          </w:p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 xml:space="preserve">анализировать и интерпретировать полученные решения в контексте </w:t>
            </w:r>
            <w:r w:rsidRPr="00B5148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словия задачи, выбирать решения, не противоречащие контексту;  </w:t>
            </w:r>
          </w:p>
          <w:p w:rsidR="00B51480" w:rsidRPr="00B51480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B51480" w:rsidRPr="00B51480" w:rsidRDefault="00B51480" w:rsidP="00B51480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A259AC" w:rsidRPr="007B5FD3" w:rsidRDefault="00B51480" w:rsidP="00B51480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1480">
              <w:rPr>
                <w:rFonts w:ascii="Times New Roman" w:hAnsi="Times New Roman" w:cs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651" w:type="dxa"/>
          </w:tcPr>
          <w:p w:rsidR="00A259AC" w:rsidRPr="00B51480" w:rsidRDefault="00C8311B" w:rsidP="00B51480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="00B51480" w:rsidRPr="00B51480">
              <w:rPr>
                <w:rFonts w:cs="Times New Roman"/>
                <w:i/>
                <w:sz w:val="24"/>
                <w:szCs w:val="24"/>
              </w:rPr>
              <w:t>I</w:t>
            </w:r>
          </w:p>
        </w:tc>
      </w:tr>
      <w:tr w:rsidR="001B63A4" w:rsidTr="000F157F">
        <w:tc>
          <w:tcPr>
            <w:tcW w:w="1384" w:type="dxa"/>
          </w:tcPr>
          <w:p w:rsidR="001B63A4" w:rsidRPr="00256913" w:rsidRDefault="00AB74B1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AB74B1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Геометрия</w:t>
            </w:r>
          </w:p>
        </w:tc>
        <w:tc>
          <w:tcPr>
            <w:tcW w:w="4536" w:type="dxa"/>
          </w:tcPr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меть представление о </w:t>
            </w:r>
            <w:proofErr w:type="gramStart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скрещивающихся</w:t>
            </w:r>
            <w:proofErr w:type="gramEnd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применять теоремы о параллельности прямых и плоскостей в пространстве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применять параллельное проектирование для изображения фигур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ем угол между прямой и плоскостью и уметь применять его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теореме Эйлера, правильных многогранниках; 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касательные </w:t>
            </w:r>
            <w:r w:rsidRPr="00AB74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ямые и плоскости и уметь применять </w:t>
            </w:r>
            <w:proofErr w:type="gramStart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з</w:t>
            </w:r>
            <w:proofErr w:type="gramEnd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решать задачи на комбинации многогранников и тел вращения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AB74B1" w:rsidRPr="00AB74B1" w:rsidRDefault="00AB74B1" w:rsidP="00AB74B1">
            <w:pPr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B63A4" w:rsidRPr="007B5FD3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</w:t>
            </w:r>
          </w:p>
        </w:tc>
        <w:tc>
          <w:tcPr>
            <w:tcW w:w="3651" w:type="dxa"/>
          </w:tcPr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иметь представление о двойственности правильных многогранников;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применять при решении </w:t>
            </w:r>
            <w:r w:rsidRPr="00AB74B1">
              <w:rPr>
                <w:rFonts w:cs="Times New Roman"/>
                <w:i/>
                <w:sz w:val="24"/>
                <w:szCs w:val="24"/>
              </w:rPr>
              <w:lastRenderedPageBreak/>
              <w:t>задач формулу расстояния от точки до плоскости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 w:rsidRPr="00AB74B1">
              <w:rPr>
                <w:rFonts w:cs="Times New Roman"/>
                <w:i/>
                <w:sz w:val="24"/>
                <w:szCs w:val="24"/>
              </w:rPr>
              <w:t>прямой</w:t>
            </w:r>
            <w:proofErr w:type="gramEnd"/>
            <w:r w:rsidRPr="00AB74B1">
              <w:rPr>
                <w:rFonts w:cs="Times New Roman"/>
                <w:i/>
                <w:sz w:val="24"/>
                <w:szCs w:val="24"/>
              </w:rPr>
              <w:t xml:space="preserve"> уравнениями и уметь применять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 площади ортогональной проекции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AB74B1" w:rsidRPr="00AB74B1" w:rsidRDefault="00AB74B1" w:rsidP="00AB74B1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lastRenderedPageBreak/>
              <w:t xml:space="preserve"> уметь решать задачи на плоскости методами стереометрии;</w:t>
            </w:r>
          </w:p>
          <w:p w:rsidR="001B63A4" w:rsidRPr="000F157F" w:rsidRDefault="00AB74B1" w:rsidP="00AB74B1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AB74B1">
              <w:rPr>
                <w:rFonts w:cs="Times New Roman"/>
                <w:i/>
                <w:sz w:val="24"/>
                <w:szCs w:val="24"/>
              </w:rPr>
              <w:t>уметь применять формулы объемов при решении задач</w:t>
            </w:r>
          </w:p>
        </w:tc>
      </w:tr>
      <w:tr w:rsidR="00B51480" w:rsidTr="000F157F">
        <w:tc>
          <w:tcPr>
            <w:tcW w:w="1384" w:type="dxa"/>
          </w:tcPr>
          <w:p w:rsidR="00B51480" w:rsidRPr="00256913" w:rsidRDefault="00AB74B1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AB74B1"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  <w:lastRenderedPageBreak/>
              <w:t>Векторы и координаты в пространстве</w:t>
            </w:r>
          </w:p>
        </w:tc>
        <w:tc>
          <w:tcPr>
            <w:tcW w:w="4536" w:type="dxa"/>
          </w:tcPr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Владеть понятиями векторы и их координаты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уметь выполнять операции над векторами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AB74B1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B51480" w:rsidRPr="00AB74B1" w:rsidRDefault="00AB74B1" w:rsidP="00AB74B1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AB74B1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</w:tc>
        <w:tc>
          <w:tcPr>
            <w:tcW w:w="3651" w:type="dxa"/>
          </w:tcPr>
          <w:p w:rsidR="000F7E65" w:rsidRPr="000F7E65" w:rsidRDefault="000F7E65" w:rsidP="000F7E6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0F7E65">
              <w:rPr>
                <w:rFonts w:cs="Times New Roman"/>
                <w:i/>
                <w:sz w:val="24"/>
                <w:szCs w:val="24"/>
              </w:rPr>
              <w:t xml:space="preserve">Достижение результатов раздела </w:t>
            </w:r>
            <w:r w:rsidRPr="000F7E65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  <w:r w:rsidRPr="000F7E65">
              <w:rPr>
                <w:rFonts w:cs="Times New Roman"/>
                <w:i/>
                <w:sz w:val="24"/>
                <w:szCs w:val="24"/>
              </w:rPr>
              <w:t>;</w:t>
            </w:r>
          </w:p>
          <w:p w:rsidR="000F7E65" w:rsidRPr="000F7E65" w:rsidRDefault="000F7E65" w:rsidP="000F7E65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0F7E65">
              <w:rPr>
                <w:rFonts w:cs="Times New Roman"/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0F7E65" w:rsidRPr="000F7E65" w:rsidRDefault="000F7E65" w:rsidP="000F7E65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0F7E65">
              <w:rPr>
                <w:rFonts w:cs="Times New Roman"/>
                <w:i/>
                <w:sz w:val="24"/>
                <w:szCs w:val="24"/>
              </w:rPr>
              <w:t xml:space="preserve">задавать </w:t>
            </w:r>
            <w:proofErr w:type="gramStart"/>
            <w:r w:rsidRPr="000F7E65">
              <w:rPr>
                <w:rFonts w:cs="Times New Roman"/>
                <w:i/>
                <w:sz w:val="24"/>
                <w:szCs w:val="24"/>
              </w:rPr>
              <w:t>прямую</w:t>
            </w:r>
            <w:proofErr w:type="gramEnd"/>
            <w:r w:rsidRPr="000F7E65">
              <w:rPr>
                <w:rFonts w:cs="Times New Roman"/>
                <w:i/>
                <w:sz w:val="24"/>
                <w:szCs w:val="24"/>
              </w:rPr>
              <w:t xml:space="preserve"> в пространстве;</w:t>
            </w:r>
          </w:p>
          <w:p w:rsidR="000F7E65" w:rsidRPr="000F7E65" w:rsidRDefault="000F7E65" w:rsidP="000F7E65">
            <w:pPr>
              <w:pStyle w:val="a0"/>
              <w:rPr>
                <w:rFonts w:cs="Times New Roman"/>
                <w:i/>
                <w:iCs/>
                <w:sz w:val="24"/>
                <w:szCs w:val="24"/>
              </w:rPr>
            </w:pPr>
            <w:r w:rsidRPr="000F7E65">
              <w:rPr>
                <w:rFonts w:cs="Times New Roman"/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B51480" w:rsidRPr="000F157F" w:rsidRDefault="000F7E65" w:rsidP="000F7E65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proofErr w:type="gramStart"/>
            <w:r w:rsidRPr="000F7E65">
              <w:rPr>
                <w:rFonts w:cs="Times New Roman"/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AB74B1" w:rsidTr="000F157F">
        <w:tc>
          <w:tcPr>
            <w:tcW w:w="1384" w:type="dxa"/>
          </w:tcPr>
          <w:p w:rsidR="00AB74B1" w:rsidRPr="00CB69BA" w:rsidRDefault="00CB69BA" w:rsidP="009144D2">
            <w:pPr>
              <w:contextualSpacing/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4"/>
                <w:szCs w:val="24"/>
                <w:lang w:eastAsia="ru-RU"/>
              </w:rPr>
            </w:pPr>
            <w:r w:rsidRPr="00CB69BA"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4"/>
                <w:szCs w:val="24"/>
                <w:lang w:eastAsia="ru-RU"/>
              </w:rPr>
              <w:t>История математики</w:t>
            </w:r>
          </w:p>
        </w:tc>
        <w:tc>
          <w:tcPr>
            <w:tcW w:w="4536" w:type="dxa"/>
          </w:tcPr>
          <w:p w:rsidR="00CB69BA" w:rsidRPr="00CB69BA" w:rsidRDefault="00CB69BA" w:rsidP="00CB69BA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69BA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AB74B1" w:rsidRPr="007B5FD3" w:rsidRDefault="00CB69BA" w:rsidP="00CB69BA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69BA">
              <w:rPr>
                <w:rFonts w:ascii="Times New Roman" w:hAnsi="Times New Roman" w:cs="Times New Roman"/>
                <w:sz w:val="24"/>
                <w:szCs w:val="24"/>
              </w:rPr>
              <w:t xml:space="preserve">понимать роль математики в развитии </w:t>
            </w:r>
            <w:r w:rsidRPr="00CB69B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оссии</w:t>
            </w:r>
          </w:p>
        </w:tc>
        <w:tc>
          <w:tcPr>
            <w:tcW w:w="3651" w:type="dxa"/>
          </w:tcPr>
          <w:p w:rsidR="00AB74B1" w:rsidRPr="000F157F" w:rsidRDefault="00CB69BA" w:rsidP="000F157F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CB69BA">
              <w:rPr>
                <w:rFonts w:cs="Times New Roman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CB69BA">
              <w:rPr>
                <w:rFonts w:cs="Times New Roman"/>
                <w:i/>
                <w:sz w:val="24"/>
                <w:szCs w:val="24"/>
                <w:lang w:val="en-US"/>
              </w:rPr>
              <w:t>I</w:t>
            </w:r>
          </w:p>
        </w:tc>
      </w:tr>
      <w:tr w:rsidR="00AB74B1" w:rsidTr="000F157F">
        <w:tc>
          <w:tcPr>
            <w:tcW w:w="1384" w:type="dxa"/>
          </w:tcPr>
          <w:p w:rsidR="00AB74B1" w:rsidRPr="00256913" w:rsidRDefault="00C32AC6" w:rsidP="009144D2">
            <w:pPr>
              <w:contextualSpacing/>
              <w:rPr>
                <w:rFonts w:ascii="Times New Roman" w:eastAsia="Times New Roman" w:hAnsi="Times New Roman" w:cs="Times New Roman"/>
                <w:b/>
                <w:i/>
                <w:noProof/>
                <w:sz w:val="24"/>
                <w:szCs w:val="24"/>
                <w:lang w:eastAsia="ru-RU"/>
              </w:rPr>
            </w:pPr>
            <w:r w:rsidRPr="00C32AC6">
              <w:rPr>
                <w:rFonts w:ascii="Times New Roman" w:eastAsia="Times New Roman" w:hAnsi="Times New Roman" w:cs="Times New Roman"/>
                <w:b/>
                <w:bCs/>
                <w:i/>
                <w:noProof/>
                <w:sz w:val="24"/>
                <w:szCs w:val="24"/>
                <w:lang w:eastAsia="ru-RU"/>
              </w:rPr>
              <w:lastRenderedPageBreak/>
              <w:t>Методы математики</w:t>
            </w:r>
          </w:p>
        </w:tc>
        <w:tc>
          <w:tcPr>
            <w:tcW w:w="4536" w:type="dxa"/>
          </w:tcPr>
          <w:p w:rsidR="00C32AC6" w:rsidRPr="00C32AC6" w:rsidRDefault="00C32AC6" w:rsidP="00C32AC6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AC6">
              <w:rPr>
                <w:rFonts w:ascii="Times New Roman" w:hAnsi="Times New Roman" w:cs="Times New Roman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C32AC6" w:rsidRPr="00C32AC6" w:rsidRDefault="00C32AC6" w:rsidP="00C32AC6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AC6">
              <w:rPr>
                <w:rFonts w:ascii="Times New Roman" w:hAnsi="Times New Roman" w:cs="Times New Roman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C32AC6" w:rsidRPr="00C32AC6" w:rsidRDefault="00C32AC6" w:rsidP="00C32AC6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AC6">
              <w:rPr>
                <w:rFonts w:ascii="Times New Roman" w:hAnsi="Times New Roman" w:cs="Times New Roman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C32AC6" w:rsidRPr="00C32AC6" w:rsidRDefault="00C32AC6" w:rsidP="00C32AC6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AC6">
              <w:rPr>
                <w:rFonts w:ascii="Times New Roman" w:hAnsi="Times New Roman" w:cs="Times New Roman"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AB74B1" w:rsidRPr="007B5FD3" w:rsidRDefault="00C32AC6" w:rsidP="00C32AC6">
            <w:pPr>
              <w:numPr>
                <w:ilvl w:val="0"/>
                <w:numId w:val="7"/>
              </w:num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32AC6">
              <w:rPr>
                <w:rFonts w:ascii="Times New Roman" w:hAnsi="Times New Roman" w:cs="Times New Roman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651" w:type="dxa"/>
          </w:tcPr>
          <w:p w:rsidR="00C32AC6" w:rsidRPr="00C32AC6" w:rsidRDefault="00C8311B" w:rsidP="00C32AC6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>
              <w:rPr>
                <w:rFonts w:cs="Times New Roman"/>
                <w:i/>
                <w:sz w:val="24"/>
                <w:szCs w:val="24"/>
              </w:rPr>
              <w:t xml:space="preserve">Достижение результатов раздела </w:t>
            </w:r>
            <w:r w:rsidR="00C32AC6" w:rsidRPr="00C32AC6">
              <w:rPr>
                <w:rFonts w:cs="Times New Roman"/>
                <w:i/>
                <w:sz w:val="24"/>
                <w:szCs w:val="24"/>
              </w:rPr>
              <w:t>I;</w:t>
            </w:r>
          </w:p>
          <w:p w:rsidR="00AB74B1" w:rsidRPr="00C32AC6" w:rsidRDefault="00C32AC6" w:rsidP="00C32AC6">
            <w:pPr>
              <w:pStyle w:val="a0"/>
              <w:rPr>
                <w:rFonts w:cs="Times New Roman"/>
                <w:i/>
                <w:sz w:val="24"/>
                <w:szCs w:val="24"/>
              </w:rPr>
            </w:pPr>
            <w:r w:rsidRPr="00C32AC6">
              <w:rPr>
                <w:rFonts w:cs="Times New Roman"/>
                <w:i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</w:t>
            </w:r>
            <w:r>
              <w:rPr>
                <w:rFonts w:cs="Times New Roman"/>
                <w:i/>
                <w:sz w:val="24"/>
                <w:szCs w:val="24"/>
              </w:rPr>
              <w:t>их процессов, задачи экономики)</w:t>
            </w:r>
          </w:p>
        </w:tc>
      </w:tr>
    </w:tbl>
    <w:p w:rsidR="009144D2" w:rsidRPr="009144D2" w:rsidRDefault="009144D2" w:rsidP="009144D2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5E0005" w:rsidRDefault="005E0005" w:rsidP="00737153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4A6072" w:rsidRPr="00FC30E1" w:rsidRDefault="004A6072" w:rsidP="00FC30E1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A6071B" w:rsidRDefault="00A6071B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43843" w:rsidRDefault="00743843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326034" w:rsidRDefault="00326034" w:rsidP="00A6071B">
      <w:pPr>
        <w:spacing w:after="0"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7D2BB0" w:rsidRDefault="007D2BB0" w:rsidP="007D2BB0">
      <w:pPr>
        <w:spacing w:line="240" w:lineRule="auto"/>
        <w:contextualSpacing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bookmarkStart w:id="3" w:name="_Toc453968187"/>
    </w:p>
    <w:p w:rsidR="00743843" w:rsidRPr="007D2BB0" w:rsidRDefault="002B479F" w:rsidP="007D2BB0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7D2BB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lastRenderedPageBreak/>
        <w:t>Содержание предмета м</w:t>
      </w:r>
      <w:r w:rsidR="00AE1DC1" w:rsidRPr="007D2BB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атематика:</w:t>
      </w:r>
    </w:p>
    <w:p w:rsidR="001369BC" w:rsidRPr="007D2BB0" w:rsidRDefault="00854EC7" w:rsidP="00743843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7D2BB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а</w:t>
      </w:r>
      <w:r w:rsidR="00AE1DC1" w:rsidRPr="007D2BB0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лгебра и начала математического анализа, геометрия</w:t>
      </w:r>
      <w:bookmarkEnd w:id="3"/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/>
          <w:sz w:val="24"/>
          <w:szCs w:val="24"/>
        </w:rPr>
        <w:t>Углубленный уровень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лгебра и начала анализа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Повторение. Решение</w: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ств ст</w:t>
      </w:r>
      <w:proofErr w:type="gramEnd"/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795EC3">
        <w:rPr>
          <w:rFonts w:ascii="Times New Roman" w:eastAsia="Times New Roman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21.5pt" o:ole="">
            <v:imagedata r:id="rId8" o:title=""/>
          </v:shape>
          <o:OLEObject Type="Embed" ProgID="Equation.DSMT4" ShapeID="_x0000_i1025" DrawAspect="Content" ObjectID="_1663474802" r:id="rId9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795EC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Алгебра высказываний.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Законы логики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. Основные логические правила.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Решение логических задач</w:t>
      </w:r>
      <w:r w:rsidRPr="00795EC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с использованием кругов Эйлера,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основных логических правил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Виды доказательств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Математическая индукция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Утверждения: </w:t>
      </w:r>
      <w:proofErr w:type="gram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обратное</w:t>
      </w:r>
      <w:proofErr w:type="gram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. Признак и свойство, необходимые и достаточные услов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q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-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ичные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795EC3">
        <w:rPr>
          <w:rFonts w:ascii="Times New Roman" w:eastAsia="Times New Roman" w:hAnsi="Times New Roman" w:cs="Times New Roman"/>
          <w:sz w:val="24"/>
          <w:szCs w:val="24"/>
        </w:rPr>
        <w:t>знакопостоянства</w:t>
      </w:r>
      <w:proofErr w:type="spellEnd"/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Функции «дробная часть числа» </w:t>
      </w:r>
      <w:bookmarkStart w:id="4" w:name="MTBlankEqn"/>
      <w:r w:rsidRPr="00795E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026" type="#_x0000_t75" style="width:38.7pt;height:22.55pt" o:ole="">
            <v:imagedata r:id="rId10" o:title=""/>
          </v:shape>
          <o:OLEObject Type="Embed" ProgID="Equation.DSMT4" ShapeID="_x0000_i1026" DrawAspect="Content" ObjectID="_1663474803" r:id="rId11"/>
        </w:object>
      </w:r>
      <w:bookmarkEnd w:id="4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 и «целая часть числа» </w:t>
      </w:r>
      <w:r w:rsidRPr="00795EC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40" w:dyaOrig="400">
          <v:shape id="_x0000_i1027" type="#_x0000_t75" style="width:37.6pt;height:22.55pt" o:ole="">
            <v:imagedata r:id="rId12" o:title=""/>
          </v:shape>
          <o:OLEObject Type="Embed" ProgID="Equation.DSMT4" ShapeID="_x0000_i1027" DrawAspect="Content" ObjectID="_1663474804" r:id="rId13"/>
        </w:objec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795EC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260">
          <v:shape id="_x0000_i1028" type="#_x0000_t75" style="width:46.2pt;height:13.95pt" o:ole="">
            <v:imagedata r:id="rId14" o:title=""/>
          </v:shape>
          <o:OLEObject Type="Embed" ProgID="Equation.DSMT4" ShapeID="_x0000_i1028" DrawAspect="Content" ObjectID="_1663474805" r:id="rId15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795EC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20">
          <v:shape id="_x0000_i1029" type="#_x0000_t75" style="width:46.2pt;height:16.1pt" o:ole="">
            <v:imagedata r:id="rId16" o:title=""/>
          </v:shape>
          <o:OLEObject Type="Embed" ProgID="Equation.DSMT4" ShapeID="_x0000_i1029" DrawAspect="Content" ObjectID="_1663474806" r:id="rId17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795EC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00" w:dyaOrig="300">
          <v:shape id="_x0000_i1030" type="#_x0000_t75" style="width:40.85pt;height:15.05pt" o:ole="">
            <v:imagedata r:id="rId18" o:title=""/>
          </v:shape>
          <o:OLEObject Type="Embed" ProgID="Equation.DSMT4" ShapeID="_x0000_i1030" DrawAspect="Content" ObjectID="_1663474807" r:id="rId19"/>
        </w:objec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95EC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00">
          <v:shape id="_x0000_i1031" type="#_x0000_t75" style="width:46.2pt;height:15.05pt" o:ole="">
            <v:imagedata r:id="rId20" o:title=""/>
          </v:shape>
          <o:OLEObject Type="Embed" ProgID="Equation.DSMT4" ShapeID="_x0000_i1031" DrawAspect="Content" ObjectID="_1663474808" r:id="rId21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lastRenderedPageBreak/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795EC3"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7.5pt;height:12.9pt" o:ole="">
            <v:imagedata r:id="rId22" o:title=""/>
          </v:shape>
          <o:OLEObject Type="Embed" ProgID="Equation.DSMT4" ShapeID="_x0000_i1032" DrawAspect="Content" ObjectID="_1663474809" r:id="rId23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и функция </w:t>
      </w:r>
      <w:r w:rsidRPr="00795EC3">
        <w:rPr>
          <w:rFonts w:ascii="Times New Roman" w:eastAsia="Times New Roman" w:hAnsi="Times New Roman" w:cs="Times New Roman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1.15pt;height:16.1pt" o:ole="">
            <v:imagedata r:id="rId24" o:title=""/>
          </v:shape>
          <o:OLEObject Type="Embed" ProgID="Equation.DSMT4" ShapeID="_x0000_i1033" DrawAspect="Content" ObjectID="_1663474810" r:id="rId25"/>
        </w:objec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795EC3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795EC3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Взаимно обратные функции. Графики взаимно обратных функций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Уравнения, системы уравнений с параметром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целозначные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многочлены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Диофантовы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ациональными</w:t>
      </w:r>
      <w:proofErr w:type="gram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Множества на координатной плоскости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Неравенство Коши–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Буняковского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, неравенство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Йенсена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, неравенства о </w:t>
      </w:r>
      <w:proofErr w:type="gram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средних</w:t>
      </w:r>
      <w:proofErr w:type="gram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Понятие предела функции в точке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Непрерывность функци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Свойства непрерывных функций. Теорема Вейерштрасс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Применение производной в физике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. Производные элементарных функций. Правила дифференцирован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Вторая производная, ее геометрический и физический смысл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Построение графиков функций с помощью производных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ервообразная. Неопределенный интеграл. </w:t>
      </w:r>
      <w:proofErr w:type="gramStart"/>
      <w:r w:rsidRPr="00795EC3">
        <w:rPr>
          <w:rFonts w:ascii="Times New Roman" w:eastAsia="Times New Roman" w:hAnsi="Times New Roman" w:cs="Times New Roman"/>
          <w:sz w:val="24"/>
          <w:szCs w:val="24"/>
        </w:rPr>
        <w:t>Первообразные</w:t>
      </w:r>
      <w:proofErr w:type="gramEnd"/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795EC3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Определенный интеграл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Вычисление площадей плоских фигур и объемов те</w:t>
      </w:r>
      <w:r w:rsidR="00854EC7">
        <w:rPr>
          <w:rFonts w:ascii="Times New Roman" w:eastAsia="Times New Roman" w:hAnsi="Times New Roman" w:cs="Times New Roman"/>
          <w:i/>
          <w:sz w:val="24"/>
          <w:szCs w:val="24"/>
        </w:rPr>
        <w:t>л вращения с помощью интеграла.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Методы решения функциональных уравнений и неравенств.</w:t>
      </w:r>
    </w:p>
    <w:p w:rsidR="00795EC3" w:rsidRPr="00795EC3" w:rsidRDefault="00795EC3" w:rsidP="00795EC3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/>
          <w:sz w:val="24"/>
          <w:szCs w:val="24"/>
        </w:rPr>
        <w:t>Геометрия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795EC3">
        <w:rPr>
          <w:rFonts w:ascii="Times New Roman" w:eastAsia="Times New Roman" w:hAnsi="Times New Roman" w:cs="Times New Roman"/>
          <w:sz w:val="24"/>
          <w:szCs w:val="24"/>
        </w:rPr>
        <w:t>контрпримеров</w:t>
      </w:r>
      <w:proofErr w:type="spellEnd"/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измерения на плоскости, вычисления длин и площадей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Наглядная стереометрия. Призма, параллелепипед, пирамида, тетраэдр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Понятие об аксиоматическом методе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Теорема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Менелая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для тетраэдра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795EC3">
        <w:rPr>
          <w:rFonts w:ascii="Times New Roman" w:eastAsia="Times New Roman" w:hAnsi="Times New Roman" w:cs="Times New Roman"/>
          <w:sz w:val="24"/>
          <w:szCs w:val="24"/>
        </w:rPr>
        <w:t>Скрещивающиеся</w:t>
      </w:r>
      <w:proofErr w:type="gramEnd"/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прямые в пространстве. Угол между ним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скрещивающимися</w:t>
      </w:r>
      <w:proofErr w:type="gram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прямыми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Геометрические места точек в пространстве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Виды тетраэдров.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Ортоцентрический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тетраэдр, каркасный тетраэдр,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авногранный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бимедианы</w:t>
      </w:r>
      <w:proofErr w:type="spell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тетраэдра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Достраивание тетраэдра до параллелепипед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Углы в пространстве. Перпендикулярные плоскост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Виды многогранников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Теорема Эйлера.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Правильные многогранники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Двойственность правильных многогранников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795EC3">
        <w:rPr>
          <w:rFonts w:ascii="Times New Roman" w:eastAsia="Times New Roman" w:hAnsi="Times New Roman" w:cs="Times New Roman"/>
          <w:sz w:val="24"/>
          <w:szCs w:val="24"/>
        </w:rPr>
        <w:t>равнонаклоненными</w:t>
      </w:r>
      <w:proofErr w:type="spellEnd"/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ребрами и гранями, их основные свойства. 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Площади поверхностей многогранников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Усеченная пирамида и усеченный конус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Элементы сферической геометрии. Конические сечен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Касательные прямые и плоскости. Вписанные и описанные сферы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Касающиеся сферы. Комбинации тел вращения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Уравнение плоскости. Формула расстояния между точками. Уравнение сферы.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прямой</w:t>
      </w:r>
      <w:proofErr w:type="gramEnd"/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 уравнениями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онятие объема. Объемы многогранников. Объемы тел вращения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Площадь сферы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азвертка цилиндра и конуса.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Площадь поверхности цилиндра и конус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lastRenderedPageBreak/>
        <w:t>Комбинации многогранников и тел вращен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pacing w:val="-8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Совместные распределения. </w: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795EC3">
        <w:rPr>
          <w:rFonts w:ascii="Times New Roman" w:eastAsia="Times New Roman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Гипергеометрическое распределение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и его свойства.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Распределение Пуассона и его применение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Центральная предельная теорема</w:t>
      </w:r>
      <w:r w:rsidRPr="00795EC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795EC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 xml:space="preserve">Выборочный коэффициент корреляции. </w:t>
      </w:r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Линейная регресс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сюръективные</w:t>
      </w:r>
      <w:proofErr w:type="spellEnd"/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795EC3" w:rsidRPr="00795EC3" w:rsidRDefault="00795EC3" w:rsidP="00795EC3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Кодирование. Двоичная запись. </w:t>
      </w:r>
    </w:p>
    <w:p w:rsidR="00AE1DC1" w:rsidRDefault="00795EC3" w:rsidP="00795EC3">
      <w:pPr>
        <w:spacing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Эйлеровы</w:t>
      </w:r>
      <w:proofErr w:type="spellEnd"/>
      <w:r w:rsidRPr="00795EC3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 xml:space="preserve"> и Гамильтоновы пути.</w:t>
      </w:r>
    </w:p>
    <w:p w:rsidR="00F31F0C" w:rsidRDefault="00F31F0C" w:rsidP="00795EC3">
      <w:pPr>
        <w:spacing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</w:p>
    <w:p w:rsidR="00CC2285" w:rsidRDefault="00CC2285" w:rsidP="00795EC3">
      <w:pPr>
        <w:spacing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</w:p>
    <w:p w:rsidR="00CC2285" w:rsidRDefault="00CC2285" w:rsidP="00795EC3">
      <w:pPr>
        <w:spacing w:line="240" w:lineRule="auto"/>
        <w:contextualSpacing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</w:p>
    <w:p w:rsidR="007D2BB0" w:rsidRDefault="007D2BB0" w:rsidP="007D2BB0">
      <w:pPr>
        <w:spacing w:after="0" w:line="240" w:lineRule="auto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533878" w:rsidRDefault="00533878" w:rsidP="007D2BB0">
      <w:pPr>
        <w:spacing w:after="0" w:line="240" w:lineRule="auto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743843" w:rsidRDefault="00355407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9B78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Тематическое планирование</w:t>
      </w:r>
    </w:p>
    <w:p w:rsidR="009B78FB" w:rsidRDefault="004D06BC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атематика: а</w:t>
      </w:r>
      <w:r w:rsidR="009B78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лгебра и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начала математического анализа</w:t>
      </w:r>
    </w:p>
    <w:p w:rsidR="00533878" w:rsidRDefault="00533878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01"/>
        <w:gridCol w:w="5386"/>
        <w:gridCol w:w="3084"/>
      </w:tblGrid>
      <w:tr w:rsidR="009B78FB" w:rsidTr="00481940">
        <w:tc>
          <w:tcPr>
            <w:tcW w:w="1101" w:type="dxa"/>
          </w:tcPr>
          <w:p w:rsidR="009B78FB" w:rsidRDefault="009B78FB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№ темы</w:t>
            </w:r>
          </w:p>
        </w:tc>
        <w:tc>
          <w:tcPr>
            <w:tcW w:w="5386" w:type="dxa"/>
          </w:tcPr>
          <w:p w:rsidR="009B78FB" w:rsidRDefault="009B78FB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3084" w:type="dxa"/>
          </w:tcPr>
          <w:p w:rsidR="00DD3785" w:rsidRDefault="009B78FB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Количество часов рабочей программы </w:t>
            </w:r>
          </w:p>
          <w:p w:rsidR="009B78FB" w:rsidRPr="00190AFE" w:rsidRDefault="009B78FB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90AF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(4 часа в неделю)</w:t>
            </w:r>
          </w:p>
        </w:tc>
      </w:tr>
      <w:tr w:rsidR="00DD3785" w:rsidTr="003F558C">
        <w:tc>
          <w:tcPr>
            <w:tcW w:w="9571" w:type="dxa"/>
            <w:gridSpan w:val="3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 класс</w:t>
            </w:r>
          </w:p>
        </w:tc>
      </w:tr>
      <w:tr w:rsidR="009B78FB" w:rsidTr="00481940">
        <w:tc>
          <w:tcPr>
            <w:tcW w:w="1101" w:type="dxa"/>
          </w:tcPr>
          <w:p w:rsidR="009B78FB" w:rsidRPr="009B78FB" w:rsidRDefault="009B78FB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B78FB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386" w:type="dxa"/>
          </w:tcPr>
          <w:p w:rsidR="009B78FB" w:rsidRPr="009B78FB" w:rsidRDefault="009B78FB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9B78FB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3084" w:type="dxa"/>
          </w:tcPr>
          <w:p w:rsidR="009B78FB" w:rsidRPr="009B78FB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</w:tr>
      <w:tr w:rsidR="00DD3785" w:rsidTr="00481940">
        <w:tc>
          <w:tcPr>
            <w:tcW w:w="1101" w:type="dxa"/>
          </w:tcPr>
          <w:p w:rsidR="00DD3785" w:rsidRPr="009B78FB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386" w:type="dxa"/>
          </w:tcPr>
          <w:p w:rsidR="00DD3785" w:rsidRPr="009B78FB" w:rsidRDefault="00DD3785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378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Действительные числа</w:t>
            </w:r>
          </w:p>
        </w:tc>
        <w:tc>
          <w:tcPr>
            <w:tcW w:w="3084" w:type="dxa"/>
          </w:tcPr>
          <w:p w:rsidR="00DD3785" w:rsidRPr="009B78FB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2</w:t>
            </w:r>
          </w:p>
        </w:tc>
      </w:tr>
      <w:tr w:rsidR="00DD3785" w:rsidTr="00481940">
        <w:tc>
          <w:tcPr>
            <w:tcW w:w="1101" w:type="dxa"/>
          </w:tcPr>
          <w:p w:rsidR="00DD3785" w:rsidRPr="009B78FB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386" w:type="dxa"/>
          </w:tcPr>
          <w:p w:rsidR="00DD3785" w:rsidRPr="009B78FB" w:rsidRDefault="00DD3785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DD3785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Числовые функции</w:t>
            </w:r>
          </w:p>
        </w:tc>
        <w:tc>
          <w:tcPr>
            <w:tcW w:w="3084" w:type="dxa"/>
          </w:tcPr>
          <w:p w:rsidR="00DD3785" w:rsidRPr="009B78FB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9</w:t>
            </w:r>
          </w:p>
        </w:tc>
      </w:tr>
      <w:tr w:rsidR="00DD3785" w:rsidTr="00481940">
        <w:tc>
          <w:tcPr>
            <w:tcW w:w="1101" w:type="dxa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386" w:type="dxa"/>
          </w:tcPr>
          <w:p w:rsidR="00DD3785" w:rsidRPr="009B78FB" w:rsidRDefault="00481940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6</w:t>
            </w:r>
          </w:p>
        </w:tc>
      </w:tr>
      <w:tr w:rsidR="00DD3785" w:rsidTr="00481940">
        <w:tc>
          <w:tcPr>
            <w:tcW w:w="1101" w:type="dxa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5386" w:type="dxa"/>
          </w:tcPr>
          <w:p w:rsidR="00DD3785" w:rsidRPr="009B78FB" w:rsidRDefault="00481940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1</w:t>
            </w:r>
          </w:p>
        </w:tc>
      </w:tr>
      <w:tr w:rsidR="00DD3785" w:rsidTr="00481940">
        <w:tc>
          <w:tcPr>
            <w:tcW w:w="1101" w:type="dxa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5386" w:type="dxa"/>
          </w:tcPr>
          <w:p w:rsidR="00DD3785" w:rsidRPr="009B78FB" w:rsidRDefault="00481940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0</w:t>
            </w:r>
          </w:p>
        </w:tc>
      </w:tr>
      <w:tr w:rsidR="00DD3785" w:rsidTr="00481940">
        <w:tc>
          <w:tcPr>
            <w:tcW w:w="1101" w:type="dxa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5386" w:type="dxa"/>
          </w:tcPr>
          <w:p w:rsidR="00DD3785" w:rsidRPr="009B78FB" w:rsidRDefault="00481940" w:rsidP="00DD3785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Комплексные числа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8</w:t>
            </w:r>
          </w:p>
        </w:tc>
      </w:tr>
      <w:tr w:rsidR="00DD3785" w:rsidTr="00481940">
        <w:tc>
          <w:tcPr>
            <w:tcW w:w="1101" w:type="dxa"/>
          </w:tcPr>
          <w:p w:rsidR="00DD3785" w:rsidRDefault="00DD3785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5386" w:type="dxa"/>
          </w:tcPr>
          <w:p w:rsidR="00DD3785" w:rsidRPr="009B78FB" w:rsidRDefault="00481940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роизводная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8</w:t>
            </w:r>
          </w:p>
        </w:tc>
      </w:tr>
      <w:tr w:rsidR="00DD3785" w:rsidTr="00481940">
        <w:tc>
          <w:tcPr>
            <w:tcW w:w="1101" w:type="dxa"/>
          </w:tcPr>
          <w:p w:rsidR="00DD3785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5386" w:type="dxa"/>
          </w:tcPr>
          <w:p w:rsidR="00DD3785" w:rsidRPr="009B78FB" w:rsidRDefault="00481940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48194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Комбинаторика и   вероятность</w:t>
            </w:r>
          </w:p>
        </w:tc>
        <w:tc>
          <w:tcPr>
            <w:tcW w:w="3084" w:type="dxa"/>
          </w:tcPr>
          <w:p w:rsidR="00DD3785" w:rsidRPr="009B78FB" w:rsidRDefault="00481940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</w:p>
        </w:tc>
      </w:tr>
      <w:tr w:rsidR="00102554" w:rsidTr="00481940">
        <w:tc>
          <w:tcPr>
            <w:tcW w:w="1101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0</w:t>
            </w:r>
          </w:p>
        </w:tc>
        <w:tc>
          <w:tcPr>
            <w:tcW w:w="5386" w:type="dxa"/>
          </w:tcPr>
          <w:p w:rsidR="00102554" w:rsidRPr="00481940" w:rsidRDefault="00102554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102554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Итоговое повторение</w:t>
            </w:r>
          </w:p>
        </w:tc>
        <w:tc>
          <w:tcPr>
            <w:tcW w:w="3084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2</w:t>
            </w:r>
          </w:p>
        </w:tc>
      </w:tr>
      <w:tr w:rsidR="00102554" w:rsidTr="00481940">
        <w:tc>
          <w:tcPr>
            <w:tcW w:w="1101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5386" w:type="dxa"/>
          </w:tcPr>
          <w:p w:rsidR="00102554" w:rsidRPr="00102554" w:rsidRDefault="00102554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3084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36</w:t>
            </w:r>
          </w:p>
        </w:tc>
      </w:tr>
      <w:tr w:rsidR="00102554" w:rsidTr="003F558C">
        <w:tc>
          <w:tcPr>
            <w:tcW w:w="9571" w:type="dxa"/>
            <w:gridSpan w:val="3"/>
          </w:tcPr>
          <w:p w:rsidR="00102554" w:rsidRP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02554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1 класс</w:t>
            </w:r>
          </w:p>
        </w:tc>
      </w:tr>
      <w:tr w:rsidR="00102554" w:rsidTr="00481940">
        <w:tc>
          <w:tcPr>
            <w:tcW w:w="1101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386" w:type="dxa"/>
          </w:tcPr>
          <w:p w:rsidR="00102554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3084" w:type="dxa"/>
          </w:tcPr>
          <w:p w:rsidR="00102554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</w:t>
            </w:r>
          </w:p>
        </w:tc>
      </w:tr>
      <w:tr w:rsidR="00102554" w:rsidTr="00481940">
        <w:tc>
          <w:tcPr>
            <w:tcW w:w="1101" w:type="dxa"/>
          </w:tcPr>
          <w:p w:rsidR="00102554" w:rsidRDefault="00102554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386" w:type="dxa"/>
          </w:tcPr>
          <w:p w:rsidR="00102554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Многочлены</w:t>
            </w:r>
          </w:p>
        </w:tc>
        <w:tc>
          <w:tcPr>
            <w:tcW w:w="3084" w:type="dxa"/>
          </w:tcPr>
          <w:p w:rsidR="00102554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0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Степени и корни. Степенные функции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4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оказательная и логарифмическая функция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1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 и интеграл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9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9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3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8</w:t>
            </w: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Обобщающее повторение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6</w:t>
            </w:r>
          </w:p>
        </w:tc>
      </w:tr>
      <w:tr w:rsidR="00190AFE" w:rsidTr="00481940">
        <w:tc>
          <w:tcPr>
            <w:tcW w:w="1101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5386" w:type="dxa"/>
          </w:tcPr>
          <w:p w:rsidR="00190AFE" w:rsidRDefault="00190AFE" w:rsidP="00481940">
            <w:pPr>
              <w:contextualSpacing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3084" w:type="dxa"/>
          </w:tcPr>
          <w:p w:rsidR="00190AFE" w:rsidRDefault="00190AFE" w:rsidP="009B78FB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36</w:t>
            </w:r>
          </w:p>
        </w:tc>
      </w:tr>
    </w:tbl>
    <w:p w:rsidR="009B78FB" w:rsidRDefault="009B78FB" w:rsidP="009B78F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533878" w:rsidRDefault="00533878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74214F" w:rsidRPr="007D2BB0" w:rsidRDefault="00190AFE" w:rsidP="007D2BB0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атематика: геометрия</w:t>
      </w:r>
      <w:r w:rsidR="009B78F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01"/>
        <w:gridCol w:w="5386"/>
        <w:gridCol w:w="3084"/>
      </w:tblGrid>
      <w:tr w:rsidR="009B78FB" w:rsidTr="00481940">
        <w:tc>
          <w:tcPr>
            <w:tcW w:w="1101" w:type="dxa"/>
          </w:tcPr>
          <w:p w:rsidR="009B78FB" w:rsidRDefault="009B78FB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№ темы</w:t>
            </w:r>
          </w:p>
        </w:tc>
        <w:tc>
          <w:tcPr>
            <w:tcW w:w="5386" w:type="dxa"/>
          </w:tcPr>
          <w:p w:rsidR="009B78FB" w:rsidRDefault="009B78FB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3084" w:type="dxa"/>
          </w:tcPr>
          <w:p w:rsidR="00DD3785" w:rsidRDefault="009B78FB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Количество часов рабочей программы </w:t>
            </w:r>
          </w:p>
          <w:p w:rsidR="009B78FB" w:rsidRPr="007D2BB0" w:rsidRDefault="00DD3785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7D2BB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(2 </w:t>
            </w:r>
            <w:r w:rsidR="009B78FB" w:rsidRPr="007D2BB0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часа в неделю)</w:t>
            </w:r>
          </w:p>
        </w:tc>
      </w:tr>
      <w:tr w:rsidR="00102554" w:rsidTr="003F558C">
        <w:tc>
          <w:tcPr>
            <w:tcW w:w="9571" w:type="dxa"/>
            <w:gridSpan w:val="3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0 класс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>Введение. Аксиомы стереометрии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9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0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 xml:space="preserve">Многогранники 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2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2554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</w:p>
        </w:tc>
      </w:tr>
      <w:tr w:rsidR="00102554" w:rsidRPr="009B78FB" w:rsidTr="00481940">
        <w:tc>
          <w:tcPr>
            <w:tcW w:w="1101" w:type="dxa"/>
          </w:tcPr>
          <w:p w:rsid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5386" w:type="dxa"/>
          </w:tcPr>
          <w:p w:rsidR="00102554" w:rsidRPr="00102554" w:rsidRDefault="0010255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3084" w:type="dxa"/>
          </w:tcPr>
          <w:p w:rsidR="00102554" w:rsidRPr="009B78FB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8</w:t>
            </w:r>
          </w:p>
        </w:tc>
      </w:tr>
      <w:tr w:rsidR="00102554" w:rsidRPr="009B78FB" w:rsidTr="003F558C">
        <w:tc>
          <w:tcPr>
            <w:tcW w:w="9571" w:type="dxa"/>
            <w:gridSpan w:val="3"/>
          </w:tcPr>
          <w:p w:rsidR="00102554" w:rsidRPr="00102554" w:rsidRDefault="0010255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02554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11 класс</w:t>
            </w:r>
          </w:p>
        </w:tc>
      </w:tr>
      <w:tr w:rsidR="00994159" w:rsidRPr="009B78FB" w:rsidTr="00481940">
        <w:tc>
          <w:tcPr>
            <w:tcW w:w="1101" w:type="dxa"/>
          </w:tcPr>
          <w:p w:rsidR="00994159" w:rsidRDefault="003C00D9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5386" w:type="dxa"/>
          </w:tcPr>
          <w:p w:rsidR="00994159" w:rsidRDefault="00994159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ко</w:t>
            </w:r>
            <w:r w:rsidR="00326034">
              <w:rPr>
                <w:rFonts w:ascii="Times New Roman" w:hAnsi="Times New Roman" w:cs="Times New Roman"/>
                <w:sz w:val="24"/>
                <w:szCs w:val="24"/>
              </w:rPr>
              <w:t>ординат в пространстве. Движения</w:t>
            </w:r>
          </w:p>
        </w:tc>
        <w:tc>
          <w:tcPr>
            <w:tcW w:w="3084" w:type="dxa"/>
          </w:tcPr>
          <w:p w:rsidR="00994159" w:rsidRDefault="00B673BE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5</w:t>
            </w:r>
          </w:p>
        </w:tc>
      </w:tr>
      <w:tr w:rsidR="00994159" w:rsidRPr="009B78FB" w:rsidTr="00481940">
        <w:tc>
          <w:tcPr>
            <w:tcW w:w="1101" w:type="dxa"/>
          </w:tcPr>
          <w:p w:rsidR="00994159" w:rsidRDefault="003C00D9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5386" w:type="dxa"/>
          </w:tcPr>
          <w:p w:rsidR="00994159" w:rsidRDefault="006C60CA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линдр, конус и шар</w:t>
            </w:r>
          </w:p>
        </w:tc>
        <w:tc>
          <w:tcPr>
            <w:tcW w:w="3084" w:type="dxa"/>
          </w:tcPr>
          <w:p w:rsidR="00994159" w:rsidRDefault="006C60CA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7</w:t>
            </w:r>
          </w:p>
        </w:tc>
      </w:tr>
      <w:tr w:rsidR="00994159" w:rsidRPr="009B78FB" w:rsidTr="00481940">
        <w:tc>
          <w:tcPr>
            <w:tcW w:w="1101" w:type="dxa"/>
          </w:tcPr>
          <w:p w:rsidR="00994159" w:rsidRDefault="003C00D9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5386" w:type="dxa"/>
          </w:tcPr>
          <w:p w:rsidR="00994159" w:rsidRDefault="0032603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бъемы тел </w:t>
            </w:r>
          </w:p>
        </w:tc>
        <w:tc>
          <w:tcPr>
            <w:tcW w:w="3084" w:type="dxa"/>
          </w:tcPr>
          <w:p w:rsidR="00994159" w:rsidRDefault="0032603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23</w:t>
            </w:r>
          </w:p>
        </w:tc>
      </w:tr>
      <w:tr w:rsidR="00326034" w:rsidRPr="009B78FB" w:rsidTr="00481940">
        <w:tc>
          <w:tcPr>
            <w:tcW w:w="1101" w:type="dxa"/>
          </w:tcPr>
          <w:p w:rsidR="00326034" w:rsidRDefault="003C00D9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5386" w:type="dxa"/>
          </w:tcPr>
          <w:p w:rsidR="00326034" w:rsidRDefault="0032603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вое повторение </w:t>
            </w:r>
          </w:p>
        </w:tc>
        <w:tc>
          <w:tcPr>
            <w:tcW w:w="3084" w:type="dxa"/>
          </w:tcPr>
          <w:p w:rsidR="00326034" w:rsidRDefault="0032603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13</w:t>
            </w:r>
          </w:p>
        </w:tc>
      </w:tr>
      <w:tr w:rsidR="00326034" w:rsidRPr="009B78FB" w:rsidTr="00481940">
        <w:tc>
          <w:tcPr>
            <w:tcW w:w="1101" w:type="dxa"/>
          </w:tcPr>
          <w:p w:rsidR="00326034" w:rsidRDefault="0032603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5386" w:type="dxa"/>
          </w:tcPr>
          <w:p w:rsidR="00326034" w:rsidRDefault="00326034" w:rsidP="003F55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3084" w:type="dxa"/>
          </w:tcPr>
          <w:p w:rsidR="00326034" w:rsidRDefault="00326034" w:rsidP="003F558C">
            <w:pPr>
              <w:contextualSpacing/>
              <w:jc w:val="center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68</w:t>
            </w:r>
          </w:p>
        </w:tc>
      </w:tr>
    </w:tbl>
    <w:p w:rsidR="00533878" w:rsidRDefault="00533878" w:rsidP="00EB05B5">
      <w:pPr>
        <w:spacing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CC22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Интернет-ресурсы</w:t>
      </w:r>
    </w:p>
    <w:p w:rsidR="00533878" w:rsidRDefault="00B936CE" w:rsidP="00533878">
      <w:pPr>
        <w:pStyle w:val="a5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26" w:history="1">
        <w:r w:rsidR="00533878" w:rsidRPr="000E0ED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/>
          </w:rPr>
          <w:t>www</w:t>
        </w:r>
        <w:r w:rsidR="00533878" w:rsidRPr="000E0ED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="00533878" w:rsidRPr="000E0ED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/>
          </w:rPr>
          <w:t>fipi</w:t>
        </w:r>
        <w:proofErr w:type="spellEnd"/>
        <w:r w:rsidR="00533878" w:rsidRPr="000E0ED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.</w:t>
        </w:r>
        <w:proofErr w:type="spellStart"/>
        <w:r w:rsidR="00533878" w:rsidRPr="000E0ED8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/>
          </w:rPr>
          <w:t>ru</w:t>
        </w:r>
        <w:proofErr w:type="spellEnd"/>
      </w:hyperlink>
      <w:r w:rsidR="00533878" w:rsidRPr="000E0ED8">
        <w:rPr>
          <w:rFonts w:ascii="Times New Roman" w:eastAsia="Times New Roman" w:hAnsi="Times New Roman" w:cs="Times New Roman"/>
          <w:sz w:val="24"/>
          <w:szCs w:val="24"/>
        </w:rPr>
        <w:t xml:space="preserve"> (сайт Федерального института педагогических измерений).</w:t>
      </w:r>
    </w:p>
    <w:p w:rsidR="00533878" w:rsidRPr="000E0ED8" w:rsidRDefault="00B936CE" w:rsidP="00EB05B5">
      <w:pPr>
        <w:pStyle w:val="a5"/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27" w:history="1">
        <w:r w:rsidR="00EB05B5" w:rsidRPr="0070634D">
          <w:rPr>
            <w:rStyle w:val="ad"/>
            <w:rFonts w:ascii="Times New Roman" w:eastAsia="Times New Roman" w:hAnsi="Times New Roman" w:cs="Times New Roman"/>
            <w:sz w:val="24"/>
            <w:szCs w:val="24"/>
          </w:rPr>
          <w:t>https://math-ege.sdamgia.ru/</w:t>
        </w:r>
      </w:hyperlink>
      <w:r w:rsidR="00EB05B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33878" w:rsidRPr="00CC2285" w:rsidRDefault="00533878" w:rsidP="00EC177C">
      <w:pPr>
        <w:pStyle w:val="a5"/>
        <w:spacing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533878" w:rsidRDefault="00533878" w:rsidP="007D2BB0">
      <w:pPr>
        <w:spacing w:after="0" w:line="240" w:lineRule="auto"/>
      </w:pPr>
    </w:p>
    <w:sectPr w:rsidR="0053387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36CE" w:rsidRDefault="00B936CE" w:rsidP="00BA6DAB">
      <w:pPr>
        <w:spacing w:after="0" w:line="240" w:lineRule="auto"/>
      </w:pPr>
      <w:r>
        <w:separator/>
      </w:r>
    </w:p>
  </w:endnote>
  <w:endnote w:type="continuationSeparator" w:id="0">
    <w:p w:rsidR="00B936CE" w:rsidRDefault="00B936CE" w:rsidP="00BA6D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36CE" w:rsidRDefault="00B936CE" w:rsidP="00BA6DAB">
      <w:pPr>
        <w:spacing w:after="0" w:line="240" w:lineRule="auto"/>
      </w:pPr>
      <w:r>
        <w:separator/>
      </w:r>
    </w:p>
  </w:footnote>
  <w:footnote w:type="continuationSeparator" w:id="0">
    <w:p w:rsidR="00B936CE" w:rsidRDefault="00B936CE" w:rsidP="00BA6DAB">
      <w:pPr>
        <w:spacing w:after="0" w:line="240" w:lineRule="auto"/>
      </w:pPr>
      <w:r>
        <w:continuationSeparator/>
      </w:r>
    </w:p>
  </w:footnote>
  <w:footnote w:id="1">
    <w:p w:rsidR="00533878" w:rsidRDefault="00533878" w:rsidP="00BA6DAB">
      <w:pPr>
        <w:pStyle w:val="a7"/>
      </w:pPr>
      <w:r>
        <w:rPr>
          <w:rStyle w:val="a9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E50F0"/>
    <w:multiLevelType w:val="hybridMultilevel"/>
    <w:tmpl w:val="1E32D1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D8A0BD8"/>
    <w:multiLevelType w:val="hybridMultilevel"/>
    <w:tmpl w:val="D968FD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3F3070"/>
    <w:multiLevelType w:val="hybridMultilevel"/>
    <w:tmpl w:val="0EB6C0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0E334B3"/>
    <w:multiLevelType w:val="hybridMultilevel"/>
    <w:tmpl w:val="DD76A2E0"/>
    <w:lvl w:ilvl="0" w:tplc="DC20363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C83AA8"/>
    <w:multiLevelType w:val="hybridMultilevel"/>
    <w:tmpl w:val="1E32D1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42A15AF7"/>
    <w:multiLevelType w:val="multilevel"/>
    <w:tmpl w:val="16EA5EF2"/>
    <w:styleLink w:val="List14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eastAsia="Times New Roman" w:hAnsi="Times"/>
        <w:color w:val="222222"/>
        <w:position w:val="0"/>
        <w:sz w:val="24"/>
        <w:u w:color="222222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 New Roman" w:hAnsi="Times"/>
        <w:color w:val="222222"/>
        <w:position w:val="0"/>
        <w:sz w:val="28"/>
        <w:u w:color="222222"/>
      </w:rPr>
    </w:lvl>
  </w:abstractNum>
  <w:abstractNum w:abstractNumId="11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4B39C3"/>
    <w:multiLevelType w:val="hybridMultilevel"/>
    <w:tmpl w:val="922E72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924EE4"/>
    <w:multiLevelType w:val="hybridMultilevel"/>
    <w:tmpl w:val="1E32D1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92D35FE"/>
    <w:multiLevelType w:val="multilevel"/>
    <w:tmpl w:val="1CB46C1A"/>
    <w:styleLink w:val="List10"/>
    <w:lvl w:ilvl="0">
      <w:start w:val="1"/>
      <w:numFmt w:val="decimal"/>
      <w:lvlText w:val="%1)"/>
      <w:lvlJc w:val="left"/>
      <w:pPr>
        <w:tabs>
          <w:tab w:val="num" w:pos="1748"/>
        </w:tabs>
        <w:ind w:left="1748" w:hanging="1040"/>
      </w:pPr>
      <w:rPr>
        <w:rFonts w:ascii="Times" w:eastAsia="Times New Roman" w:hAnsi="Times" w:cs="Times"/>
        <w:position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 New Roman" w:hAnsi="Times" w:cs="Times"/>
        <w:position w:val="0"/>
        <w:sz w:val="28"/>
        <w:szCs w:val="28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 New Roman" w:hAnsi="Times" w:cs="Times"/>
        <w:position w:val="0"/>
        <w:sz w:val="28"/>
        <w:szCs w:val="28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 New Roman" w:hAnsi="Times" w:cs="Times"/>
        <w:position w:val="0"/>
        <w:sz w:val="28"/>
        <w:szCs w:val="28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 New Roman" w:hAnsi="Times" w:cs="Times"/>
        <w:position w:val="0"/>
        <w:sz w:val="28"/>
        <w:szCs w:val="28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 New Roman" w:hAnsi="Times" w:cs="Times"/>
        <w:position w:val="0"/>
        <w:sz w:val="28"/>
        <w:szCs w:val="28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 New Roman" w:hAnsi="Times" w:cs="Times"/>
        <w:position w:val="0"/>
        <w:sz w:val="28"/>
        <w:szCs w:val="28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 New Roman" w:hAnsi="Times" w:cs="Times"/>
        <w:position w:val="0"/>
        <w:sz w:val="28"/>
        <w:szCs w:val="28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 New Roman" w:hAnsi="Times" w:cs="Times"/>
        <w:position w:val="0"/>
        <w:sz w:val="28"/>
        <w:szCs w:val="28"/>
      </w:rPr>
    </w:lvl>
  </w:abstractNum>
  <w:abstractNum w:abstractNumId="17">
    <w:nsid w:val="75C13D81"/>
    <w:multiLevelType w:val="multilevel"/>
    <w:tmpl w:val="722ED736"/>
    <w:styleLink w:val="List11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 New Roman" w:hAnsi="Times" w:cs="Times"/>
        <w:position w:val="0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 New Roman" w:hAnsi="Times" w:cs="Times"/>
        <w:position w:val="0"/>
        <w:sz w:val="28"/>
        <w:szCs w:val="28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 New Roman" w:hAnsi="Times" w:cs="Times"/>
        <w:position w:val="0"/>
        <w:sz w:val="28"/>
        <w:szCs w:val="28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 New Roman" w:hAnsi="Times" w:cs="Times"/>
        <w:position w:val="0"/>
        <w:sz w:val="28"/>
        <w:szCs w:val="28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 New Roman" w:hAnsi="Times" w:cs="Times"/>
        <w:position w:val="0"/>
        <w:sz w:val="28"/>
        <w:szCs w:val="28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 New Roman" w:hAnsi="Times" w:cs="Times"/>
        <w:position w:val="0"/>
        <w:sz w:val="28"/>
        <w:szCs w:val="28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 New Roman" w:hAnsi="Times" w:cs="Times"/>
        <w:position w:val="0"/>
        <w:sz w:val="28"/>
        <w:szCs w:val="28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 New Roman" w:hAnsi="Times" w:cs="Times"/>
        <w:position w:val="0"/>
        <w:sz w:val="28"/>
        <w:szCs w:val="28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 New Roman" w:hAnsi="Times" w:cs="Times"/>
        <w:position w:val="0"/>
        <w:sz w:val="28"/>
        <w:szCs w:val="28"/>
      </w:rPr>
    </w:lvl>
  </w:abstractNum>
  <w:abstractNum w:abstractNumId="18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</w:num>
  <w:num w:numId="3">
    <w:abstractNumId w:val="4"/>
  </w:num>
  <w:num w:numId="4">
    <w:abstractNumId w:val="14"/>
  </w:num>
  <w:num w:numId="5">
    <w:abstractNumId w:val="11"/>
  </w:num>
  <w:num w:numId="6">
    <w:abstractNumId w:val="16"/>
  </w:num>
  <w:num w:numId="7">
    <w:abstractNumId w:val="15"/>
  </w:num>
  <w:num w:numId="8">
    <w:abstractNumId w:val="8"/>
    <w:lvlOverride w:ilvl="0">
      <w:startOverride w:val="1"/>
    </w:lvlOverride>
  </w:num>
  <w:num w:numId="9">
    <w:abstractNumId w:val="5"/>
  </w:num>
  <w:num w:numId="10">
    <w:abstractNumId w:val="18"/>
  </w:num>
  <w:num w:numId="11">
    <w:abstractNumId w:val="10"/>
  </w:num>
  <w:num w:numId="12">
    <w:abstractNumId w:val="3"/>
  </w:num>
  <w:num w:numId="13">
    <w:abstractNumId w:val="17"/>
  </w:num>
  <w:num w:numId="14">
    <w:abstractNumId w:val="9"/>
  </w:num>
  <w:num w:numId="15">
    <w:abstractNumId w:val="1"/>
  </w:num>
  <w:num w:numId="16">
    <w:abstractNumId w:val="6"/>
  </w:num>
  <w:num w:numId="17">
    <w:abstractNumId w:val="7"/>
  </w:num>
  <w:num w:numId="18">
    <w:abstractNumId w:val="2"/>
  </w:num>
  <w:num w:numId="19">
    <w:abstractNumId w:val="13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F48"/>
    <w:rsid w:val="00072675"/>
    <w:rsid w:val="000817F7"/>
    <w:rsid w:val="000E0ED8"/>
    <w:rsid w:val="000F157F"/>
    <w:rsid w:val="000F7E65"/>
    <w:rsid w:val="00102554"/>
    <w:rsid w:val="001369BC"/>
    <w:rsid w:val="0015064E"/>
    <w:rsid w:val="0017399C"/>
    <w:rsid w:val="00190AFE"/>
    <w:rsid w:val="001B63A4"/>
    <w:rsid w:val="001C0D43"/>
    <w:rsid w:val="001C1CF2"/>
    <w:rsid w:val="00256913"/>
    <w:rsid w:val="002B479F"/>
    <w:rsid w:val="00325084"/>
    <w:rsid w:val="00326034"/>
    <w:rsid w:val="00355407"/>
    <w:rsid w:val="003554D2"/>
    <w:rsid w:val="003929A5"/>
    <w:rsid w:val="003C00D9"/>
    <w:rsid w:val="003E5CC8"/>
    <w:rsid w:val="003F558C"/>
    <w:rsid w:val="004015C6"/>
    <w:rsid w:val="00435FE0"/>
    <w:rsid w:val="00481940"/>
    <w:rsid w:val="004A6072"/>
    <w:rsid w:val="004C56D2"/>
    <w:rsid w:val="004D06BC"/>
    <w:rsid w:val="00504FE0"/>
    <w:rsid w:val="00531814"/>
    <w:rsid w:val="00533878"/>
    <w:rsid w:val="005761F9"/>
    <w:rsid w:val="005B2BCD"/>
    <w:rsid w:val="005C639E"/>
    <w:rsid w:val="005E0005"/>
    <w:rsid w:val="00622433"/>
    <w:rsid w:val="0064262C"/>
    <w:rsid w:val="006A4079"/>
    <w:rsid w:val="006C60CA"/>
    <w:rsid w:val="007251E5"/>
    <w:rsid w:val="00737153"/>
    <w:rsid w:val="0074214F"/>
    <w:rsid w:val="00743843"/>
    <w:rsid w:val="00744858"/>
    <w:rsid w:val="00767207"/>
    <w:rsid w:val="00795EC3"/>
    <w:rsid w:val="007B5FD3"/>
    <w:rsid w:val="007D2BB0"/>
    <w:rsid w:val="00854EC7"/>
    <w:rsid w:val="00864620"/>
    <w:rsid w:val="00886AB0"/>
    <w:rsid w:val="008B0889"/>
    <w:rsid w:val="00900773"/>
    <w:rsid w:val="009144D2"/>
    <w:rsid w:val="0093005C"/>
    <w:rsid w:val="00932ED1"/>
    <w:rsid w:val="00994159"/>
    <w:rsid w:val="009B78FB"/>
    <w:rsid w:val="009F3CF9"/>
    <w:rsid w:val="00A02751"/>
    <w:rsid w:val="00A259AC"/>
    <w:rsid w:val="00A52D7C"/>
    <w:rsid w:val="00A57D14"/>
    <w:rsid w:val="00A57F48"/>
    <w:rsid w:val="00A6071B"/>
    <w:rsid w:val="00AB74B1"/>
    <w:rsid w:val="00AD4844"/>
    <w:rsid w:val="00AE1DC1"/>
    <w:rsid w:val="00B30326"/>
    <w:rsid w:val="00B32401"/>
    <w:rsid w:val="00B500D4"/>
    <w:rsid w:val="00B51480"/>
    <w:rsid w:val="00B5452B"/>
    <w:rsid w:val="00B673BE"/>
    <w:rsid w:val="00B936CE"/>
    <w:rsid w:val="00BA6DAB"/>
    <w:rsid w:val="00C32AC6"/>
    <w:rsid w:val="00C8311B"/>
    <w:rsid w:val="00CB69BA"/>
    <w:rsid w:val="00CC2285"/>
    <w:rsid w:val="00CC7F15"/>
    <w:rsid w:val="00CE7E68"/>
    <w:rsid w:val="00D025B5"/>
    <w:rsid w:val="00D514D6"/>
    <w:rsid w:val="00DA3E85"/>
    <w:rsid w:val="00DD3724"/>
    <w:rsid w:val="00DD3785"/>
    <w:rsid w:val="00DD4150"/>
    <w:rsid w:val="00E277C6"/>
    <w:rsid w:val="00E66254"/>
    <w:rsid w:val="00EB05B5"/>
    <w:rsid w:val="00EC177C"/>
    <w:rsid w:val="00EE596A"/>
    <w:rsid w:val="00EF0314"/>
    <w:rsid w:val="00EF64BD"/>
    <w:rsid w:val="00F277EF"/>
    <w:rsid w:val="00F31F0C"/>
    <w:rsid w:val="00FA6B1B"/>
    <w:rsid w:val="00FC30E1"/>
    <w:rsid w:val="00FD243A"/>
    <w:rsid w:val="00FF6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C7F15"/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AE1DC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A259A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B30326"/>
    <w:pPr>
      <w:ind w:left="720"/>
      <w:contextualSpacing/>
    </w:pPr>
  </w:style>
  <w:style w:type="table" w:styleId="a6">
    <w:name w:val="Table Grid"/>
    <w:basedOn w:val="a3"/>
    <w:uiPriority w:val="59"/>
    <w:rsid w:val="00D51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2"/>
    <w:link w:val="3"/>
    <w:uiPriority w:val="9"/>
    <w:semiHidden/>
    <w:rsid w:val="00AE1DC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7">
    <w:name w:val="footnote text"/>
    <w:basedOn w:val="a1"/>
    <w:link w:val="a8"/>
    <w:uiPriority w:val="99"/>
    <w:semiHidden/>
    <w:unhideWhenUsed/>
    <w:rsid w:val="00BA6DAB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basedOn w:val="a2"/>
    <w:link w:val="a7"/>
    <w:uiPriority w:val="99"/>
    <w:semiHidden/>
    <w:rsid w:val="00BA6DAB"/>
    <w:rPr>
      <w:sz w:val="20"/>
      <w:szCs w:val="20"/>
    </w:rPr>
  </w:style>
  <w:style w:type="character" w:styleId="a9">
    <w:name w:val="footnote reference"/>
    <w:basedOn w:val="a2"/>
    <w:uiPriority w:val="99"/>
    <w:rsid w:val="00BA6DAB"/>
    <w:rPr>
      <w:rFonts w:cs="Times New Roman"/>
      <w:vertAlign w:val="superscript"/>
    </w:rPr>
  </w:style>
  <w:style w:type="paragraph" w:customStyle="1" w:styleId="a0">
    <w:name w:val="Перечисление"/>
    <w:link w:val="aa"/>
    <w:uiPriority w:val="99"/>
    <w:qFormat/>
    <w:rsid w:val="00BA6DAB"/>
    <w:pPr>
      <w:numPr>
        <w:numId w:val="5"/>
      </w:numPr>
      <w:spacing w:after="60" w:line="240" w:lineRule="auto"/>
      <w:jc w:val="both"/>
    </w:pPr>
    <w:rPr>
      <w:rFonts w:ascii="Times New Roman" w:eastAsia="Times New Roman" w:hAnsi="Times New Roman" w:cs="Calibri"/>
      <w:sz w:val="20"/>
      <w:szCs w:val="20"/>
      <w:lang w:eastAsia="ru-RU"/>
    </w:rPr>
  </w:style>
  <w:style w:type="character" w:customStyle="1" w:styleId="aa">
    <w:name w:val="Перечисление Знак"/>
    <w:link w:val="a0"/>
    <w:uiPriority w:val="99"/>
    <w:locked/>
    <w:rsid w:val="00BA6DAB"/>
    <w:rPr>
      <w:rFonts w:ascii="Times New Roman" w:eastAsia="Times New Roman" w:hAnsi="Times New Roman" w:cs="Calibri"/>
      <w:sz w:val="20"/>
      <w:szCs w:val="20"/>
      <w:lang w:eastAsia="ru-RU"/>
    </w:rPr>
  </w:style>
  <w:style w:type="numbering" w:customStyle="1" w:styleId="List10">
    <w:name w:val="List 10"/>
    <w:rsid w:val="00E66254"/>
    <w:pPr>
      <w:numPr>
        <w:numId w:val="6"/>
      </w:numPr>
    </w:pPr>
  </w:style>
  <w:style w:type="paragraph" w:customStyle="1" w:styleId="a">
    <w:name w:val="НОМЕРА"/>
    <w:basedOn w:val="ab"/>
    <w:link w:val="ac"/>
    <w:uiPriority w:val="99"/>
    <w:qFormat/>
    <w:rsid w:val="007B5FD3"/>
    <w:pPr>
      <w:numPr>
        <w:numId w:val="8"/>
      </w:numPr>
      <w:spacing w:after="0" w:line="240" w:lineRule="auto"/>
      <w:jc w:val="both"/>
    </w:pPr>
    <w:rPr>
      <w:rFonts w:ascii="Arial Narrow" w:eastAsia="Times New Roman" w:hAnsi="Arial Narrow"/>
      <w:sz w:val="18"/>
      <w:szCs w:val="20"/>
      <w:lang w:eastAsia="ru-RU"/>
    </w:rPr>
  </w:style>
  <w:style w:type="character" w:customStyle="1" w:styleId="ac">
    <w:name w:val="НОМЕРА Знак"/>
    <w:link w:val="a"/>
    <w:uiPriority w:val="99"/>
    <w:locked/>
    <w:rsid w:val="007B5FD3"/>
    <w:rPr>
      <w:rFonts w:ascii="Arial Narrow" w:eastAsia="Times New Roman" w:hAnsi="Arial Narrow" w:cs="Times New Roman"/>
      <w:sz w:val="18"/>
      <w:szCs w:val="20"/>
      <w:lang w:eastAsia="ru-RU"/>
    </w:rPr>
  </w:style>
  <w:style w:type="paragraph" w:styleId="ab">
    <w:name w:val="Normal (Web)"/>
    <w:basedOn w:val="a1"/>
    <w:uiPriority w:val="99"/>
    <w:semiHidden/>
    <w:unhideWhenUsed/>
    <w:rsid w:val="007B5FD3"/>
    <w:rPr>
      <w:rFonts w:ascii="Times New Roman" w:hAnsi="Times New Roman" w:cs="Times New Roman"/>
      <w:sz w:val="24"/>
      <w:szCs w:val="24"/>
    </w:rPr>
  </w:style>
  <w:style w:type="numbering" w:customStyle="1" w:styleId="List14">
    <w:name w:val="List 14"/>
    <w:rsid w:val="000F157F"/>
    <w:pPr>
      <w:numPr>
        <w:numId w:val="11"/>
      </w:numPr>
    </w:pPr>
  </w:style>
  <w:style w:type="character" w:customStyle="1" w:styleId="70">
    <w:name w:val="Заголовок 7 Знак"/>
    <w:basedOn w:val="a2"/>
    <w:link w:val="7"/>
    <w:uiPriority w:val="9"/>
    <w:semiHidden/>
    <w:rsid w:val="00A259A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numbering" w:customStyle="1" w:styleId="List11">
    <w:name w:val="List 11"/>
    <w:rsid w:val="00A259AC"/>
    <w:pPr>
      <w:numPr>
        <w:numId w:val="13"/>
      </w:numPr>
    </w:pPr>
  </w:style>
  <w:style w:type="character" w:styleId="ad">
    <w:name w:val="Hyperlink"/>
    <w:basedOn w:val="a2"/>
    <w:uiPriority w:val="99"/>
    <w:unhideWhenUsed/>
    <w:rsid w:val="00EB05B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CC7F15"/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AE1DC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1"/>
    <w:next w:val="a1"/>
    <w:link w:val="70"/>
    <w:uiPriority w:val="9"/>
    <w:semiHidden/>
    <w:unhideWhenUsed/>
    <w:qFormat/>
    <w:rsid w:val="00A259AC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uiPriority w:val="34"/>
    <w:qFormat/>
    <w:rsid w:val="00B30326"/>
    <w:pPr>
      <w:ind w:left="720"/>
      <w:contextualSpacing/>
    </w:pPr>
  </w:style>
  <w:style w:type="table" w:styleId="a6">
    <w:name w:val="Table Grid"/>
    <w:basedOn w:val="a3"/>
    <w:uiPriority w:val="59"/>
    <w:rsid w:val="00D514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2"/>
    <w:link w:val="3"/>
    <w:uiPriority w:val="9"/>
    <w:semiHidden/>
    <w:rsid w:val="00AE1DC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7">
    <w:name w:val="footnote text"/>
    <w:basedOn w:val="a1"/>
    <w:link w:val="a8"/>
    <w:uiPriority w:val="99"/>
    <w:semiHidden/>
    <w:unhideWhenUsed/>
    <w:rsid w:val="00BA6DAB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basedOn w:val="a2"/>
    <w:link w:val="a7"/>
    <w:uiPriority w:val="99"/>
    <w:semiHidden/>
    <w:rsid w:val="00BA6DAB"/>
    <w:rPr>
      <w:sz w:val="20"/>
      <w:szCs w:val="20"/>
    </w:rPr>
  </w:style>
  <w:style w:type="character" w:styleId="a9">
    <w:name w:val="footnote reference"/>
    <w:basedOn w:val="a2"/>
    <w:uiPriority w:val="99"/>
    <w:rsid w:val="00BA6DAB"/>
    <w:rPr>
      <w:rFonts w:cs="Times New Roman"/>
      <w:vertAlign w:val="superscript"/>
    </w:rPr>
  </w:style>
  <w:style w:type="paragraph" w:customStyle="1" w:styleId="a0">
    <w:name w:val="Перечисление"/>
    <w:link w:val="aa"/>
    <w:uiPriority w:val="99"/>
    <w:qFormat/>
    <w:rsid w:val="00BA6DAB"/>
    <w:pPr>
      <w:numPr>
        <w:numId w:val="5"/>
      </w:numPr>
      <w:spacing w:after="60" w:line="240" w:lineRule="auto"/>
      <w:jc w:val="both"/>
    </w:pPr>
    <w:rPr>
      <w:rFonts w:ascii="Times New Roman" w:eastAsia="Times New Roman" w:hAnsi="Times New Roman" w:cs="Calibri"/>
      <w:sz w:val="20"/>
      <w:szCs w:val="20"/>
      <w:lang w:eastAsia="ru-RU"/>
    </w:rPr>
  </w:style>
  <w:style w:type="character" w:customStyle="1" w:styleId="aa">
    <w:name w:val="Перечисление Знак"/>
    <w:link w:val="a0"/>
    <w:uiPriority w:val="99"/>
    <w:locked/>
    <w:rsid w:val="00BA6DAB"/>
    <w:rPr>
      <w:rFonts w:ascii="Times New Roman" w:eastAsia="Times New Roman" w:hAnsi="Times New Roman" w:cs="Calibri"/>
      <w:sz w:val="20"/>
      <w:szCs w:val="20"/>
      <w:lang w:eastAsia="ru-RU"/>
    </w:rPr>
  </w:style>
  <w:style w:type="numbering" w:customStyle="1" w:styleId="List10">
    <w:name w:val="List 10"/>
    <w:rsid w:val="00E66254"/>
    <w:pPr>
      <w:numPr>
        <w:numId w:val="6"/>
      </w:numPr>
    </w:pPr>
  </w:style>
  <w:style w:type="paragraph" w:customStyle="1" w:styleId="a">
    <w:name w:val="НОМЕРА"/>
    <w:basedOn w:val="ab"/>
    <w:link w:val="ac"/>
    <w:uiPriority w:val="99"/>
    <w:qFormat/>
    <w:rsid w:val="007B5FD3"/>
    <w:pPr>
      <w:numPr>
        <w:numId w:val="8"/>
      </w:numPr>
      <w:spacing w:after="0" w:line="240" w:lineRule="auto"/>
      <w:jc w:val="both"/>
    </w:pPr>
    <w:rPr>
      <w:rFonts w:ascii="Arial Narrow" w:eastAsia="Times New Roman" w:hAnsi="Arial Narrow"/>
      <w:sz w:val="18"/>
      <w:szCs w:val="20"/>
      <w:lang w:eastAsia="ru-RU"/>
    </w:rPr>
  </w:style>
  <w:style w:type="character" w:customStyle="1" w:styleId="ac">
    <w:name w:val="НОМЕРА Знак"/>
    <w:link w:val="a"/>
    <w:uiPriority w:val="99"/>
    <w:locked/>
    <w:rsid w:val="007B5FD3"/>
    <w:rPr>
      <w:rFonts w:ascii="Arial Narrow" w:eastAsia="Times New Roman" w:hAnsi="Arial Narrow" w:cs="Times New Roman"/>
      <w:sz w:val="18"/>
      <w:szCs w:val="20"/>
      <w:lang w:eastAsia="ru-RU"/>
    </w:rPr>
  </w:style>
  <w:style w:type="paragraph" w:styleId="ab">
    <w:name w:val="Normal (Web)"/>
    <w:basedOn w:val="a1"/>
    <w:uiPriority w:val="99"/>
    <w:semiHidden/>
    <w:unhideWhenUsed/>
    <w:rsid w:val="007B5FD3"/>
    <w:rPr>
      <w:rFonts w:ascii="Times New Roman" w:hAnsi="Times New Roman" w:cs="Times New Roman"/>
      <w:sz w:val="24"/>
      <w:szCs w:val="24"/>
    </w:rPr>
  </w:style>
  <w:style w:type="numbering" w:customStyle="1" w:styleId="List14">
    <w:name w:val="List 14"/>
    <w:rsid w:val="000F157F"/>
    <w:pPr>
      <w:numPr>
        <w:numId w:val="11"/>
      </w:numPr>
    </w:pPr>
  </w:style>
  <w:style w:type="character" w:customStyle="1" w:styleId="70">
    <w:name w:val="Заголовок 7 Знак"/>
    <w:basedOn w:val="a2"/>
    <w:link w:val="7"/>
    <w:uiPriority w:val="9"/>
    <w:semiHidden/>
    <w:rsid w:val="00A259A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numbering" w:customStyle="1" w:styleId="List11">
    <w:name w:val="List 11"/>
    <w:rsid w:val="00A259AC"/>
    <w:pPr>
      <w:numPr>
        <w:numId w:val="13"/>
      </w:numPr>
    </w:pPr>
  </w:style>
  <w:style w:type="character" w:styleId="ad">
    <w:name w:val="Hyperlink"/>
    <w:basedOn w:val="a2"/>
    <w:uiPriority w:val="99"/>
    <w:unhideWhenUsed/>
    <w:rsid w:val="00EB05B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91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3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0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7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77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05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http://www.fipi.ru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s://math-ege.sdamgia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2</Pages>
  <Words>7195</Words>
  <Characters>41015</Characters>
  <Application>Microsoft Office Word</Application>
  <DocSecurity>0</DocSecurity>
  <Lines>341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лфия</cp:lastModifiedBy>
  <cp:revision>4</cp:revision>
  <dcterms:created xsi:type="dcterms:W3CDTF">2020-09-30T11:48:00Z</dcterms:created>
  <dcterms:modified xsi:type="dcterms:W3CDTF">2020-10-06T04:34:00Z</dcterms:modified>
</cp:coreProperties>
</file>